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</w:rPr>
        <w:t>Secondary Math 2</w: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="00BE0CE4" w:rsidRPr="00BE0CE4">
        <w:rPr>
          <w:rFonts w:ascii="Arial" w:hAnsi="Arial" w:cs="Arial"/>
        </w:rPr>
        <w:tab/>
      </w:r>
      <w:r w:rsidR="00BE0CE4"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>Name: _________________________</w: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</w:rPr>
        <w:t>Right Triangle Proportions</w: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="00BE0CE4">
        <w:rPr>
          <w:rFonts w:ascii="Arial" w:hAnsi="Arial" w:cs="Arial"/>
        </w:rPr>
        <w:tab/>
      </w:r>
      <w:r w:rsid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>Date/Period: _____________________</w: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 fillcolor="window">
            <v:imagedata r:id="rId6" o:title=""/>
          </v:shape>
          <o:OLEObject Type="Embed" ProgID="Equation.DSMT4" ShapeID="_x0000_i1025" DrawAspect="Content" ObjectID="_1429599995" r:id="rId7"/>
        </w:object>
      </w:r>
      <w:proofErr w:type="gramStart"/>
      <w:r w:rsidRPr="00BE0CE4">
        <w:rPr>
          <w:rFonts w:ascii="Arial" w:hAnsi="Arial" w:cs="Arial"/>
        </w:rPr>
        <w:t>is</w:t>
      </w:r>
      <w:proofErr w:type="gramEnd"/>
      <w:r w:rsidRPr="00BE0CE4">
        <w:rPr>
          <w:rFonts w:ascii="Arial" w:hAnsi="Arial" w:cs="Arial"/>
        </w:rPr>
        <w:t xml:space="preserve"> a right angle and </w:t>
      </w:r>
      <w:r w:rsidRPr="00BE0CE4">
        <w:rPr>
          <w:rFonts w:ascii="Arial" w:hAnsi="Arial" w:cs="Arial"/>
          <w:position w:val="-6"/>
        </w:rPr>
        <w:object w:dxaOrig="999" w:dyaOrig="340">
          <v:shape id="_x0000_i1026" type="#_x0000_t75" style="width:50.25pt;height:17.25pt" o:ole="" fillcolor="window">
            <v:imagedata r:id="rId8" o:title=""/>
          </v:shape>
          <o:OLEObject Type="Embed" ProgID="Equation.DSMT4" ShapeID="_x0000_i1026" DrawAspect="Content" ObjectID="_1429599996" r:id="rId9"/>
        </w:object>
      </w:r>
    </w:p>
    <w:p w:rsidR="007E3BDC" w:rsidRPr="00BE0CE4" w:rsidRDefault="007E3BDC" w:rsidP="007E3BD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proofErr w:type="gramStart"/>
      <w:r w:rsidRPr="00BE0CE4">
        <w:rPr>
          <w:rFonts w:ascii="Arial" w:hAnsi="Arial" w:cs="Arial"/>
        </w:rPr>
        <w:t xml:space="preserve">If </w:t>
      </w:r>
      <w:proofErr w:type="gramEnd"/>
      <w:r w:rsidRPr="00BE0CE4">
        <w:rPr>
          <w:rFonts w:ascii="Arial" w:hAnsi="Arial" w:cs="Arial"/>
          <w:position w:val="-6"/>
        </w:rPr>
        <w:object w:dxaOrig="980" w:dyaOrig="279">
          <v:shape id="_x0000_i1027" type="#_x0000_t75" style="width:48.75pt;height:14.25pt" o:ole="" fillcolor="window">
            <v:imagedata r:id="rId10" o:title=""/>
          </v:shape>
          <o:OLEObject Type="Embed" ProgID="Equation.DSMT4" ShapeID="_x0000_i1027" DrawAspect="Content" ObjectID="_1429599997" r:id="rId11"/>
        </w:object>
      </w:r>
      <w:r w:rsidRPr="00BE0CE4">
        <w:rPr>
          <w:rFonts w:ascii="Arial" w:hAnsi="Arial" w:cs="Arial"/>
        </w:rPr>
        <w:t xml:space="preserve">, then </w:t>
      </w:r>
      <w:r w:rsidRPr="00BE0CE4">
        <w:rPr>
          <w:rFonts w:ascii="Arial" w:hAnsi="Arial" w:cs="Arial"/>
          <w:position w:val="-10"/>
        </w:rPr>
        <w:object w:dxaOrig="1440" w:dyaOrig="320">
          <v:shape id="_x0000_i1028" type="#_x0000_t75" style="width:1in;height:15.75pt" o:ole="" fillcolor="window">
            <v:imagedata r:id="rId12" o:title=""/>
          </v:shape>
          <o:OLEObject Type="Embed" ProgID="Equation.DSMT4" ShapeID="_x0000_i1028" DrawAspect="Content" ObjectID="_1429599998" r:id="rId13"/>
        </w:object>
      </w:r>
      <w:r w:rsidRPr="00BE0CE4">
        <w:rPr>
          <w:rFonts w:ascii="Arial" w:hAnsi="Arial" w:cs="Arial"/>
        </w:rPr>
        <w:t xml:space="preserve">, </w:t>
      </w:r>
      <w:r w:rsidRPr="00BE0CE4">
        <w:rPr>
          <w:rFonts w:ascii="Arial" w:hAnsi="Arial" w:cs="Arial"/>
          <w:position w:val="-10"/>
        </w:rPr>
        <w:object w:dxaOrig="1420" w:dyaOrig="320">
          <v:shape id="_x0000_i1029" type="#_x0000_t75" style="width:71.25pt;height:15.75pt" o:ole="" fillcolor="window">
            <v:imagedata r:id="rId14" o:title=""/>
          </v:shape>
          <o:OLEObject Type="Embed" ProgID="Equation.DSMT4" ShapeID="_x0000_i1029" DrawAspect="Content" ObjectID="_1429599999" r:id="rId15"/>
        </w:object>
      </w:r>
      <w:r w:rsidRPr="00BE0CE4">
        <w:rPr>
          <w:rFonts w:ascii="Arial" w:hAnsi="Arial" w:cs="Arial"/>
        </w:rPr>
        <w:t xml:space="preserve">, and </w:t>
      </w:r>
      <w:r w:rsidRPr="00BE0CE4">
        <w:rPr>
          <w:rFonts w:ascii="Arial" w:hAnsi="Arial" w:cs="Arial"/>
          <w:position w:val="-10"/>
        </w:rPr>
        <w:object w:dxaOrig="1440" w:dyaOrig="320">
          <v:shape id="_x0000_i1030" type="#_x0000_t75" style="width:1in;height:15.75pt" o:ole="" fillcolor="window">
            <v:imagedata r:id="rId16" o:title=""/>
          </v:shape>
          <o:OLEObject Type="Embed" ProgID="Equation.DSMT4" ShapeID="_x0000_i1030" DrawAspect="Content" ObjectID="_1429600000" r:id="rId17"/>
        </w:object>
      </w:r>
      <w:r w:rsidRPr="00BE0CE4">
        <w:rPr>
          <w:rFonts w:ascii="Arial" w:hAnsi="Arial" w:cs="Arial"/>
        </w:rPr>
        <w:t>.</w: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 wp14:anchorId="39884304" wp14:editId="3B7FBD7B">
                <wp:simplePos x="0" y="0"/>
                <wp:positionH relativeFrom="column">
                  <wp:posOffset>4143375</wp:posOffset>
                </wp:positionH>
                <wp:positionV relativeFrom="paragraph">
                  <wp:posOffset>110490</wp:posOffset>
                </wp:positionV>
                <wp:extent cx="2362200" cy="1384300"/>
                <wp:effectExtent l="0" t="0" r="0" b="0"/>
                <wp:wrapNone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2200" cy="1384300"/>
                          <a:chOff x="5540" y="3040"/>
                          <a:chExt cx="3720" cy="2180"/>
                        </a:xfrm>
                      </wpg:grpSpPr>
                      <wpg:grpSp>
                        <wpg:cNvPr id="17" name="Group 18"/>
                        <wpg:cNvGrpSpPr>
                          <a:grpSpLocks/>
                        </wpg:cNvGrpSpPr>
                        <wpg:grpSpPr bwMode="auto">
                          <a:xfrm>
                            <a:off x="6040" y="3400"/>
                            <a:ext cx="2680" cy="1820"/>
                            <a:chOff x="7880" y="1780"/>
                            <a:chExt cx="2680" cy="1820"/>
                          </a:xfrm>
                        </wpg:grpSpPr>
                        <wpg:grpSp>
                          <wpg:cNvPr id="18" name="Group 19"/>
                          <wpg:cNvGrpSpPr>
                            <a:grpSpLocks/>
                          </wpg:cNvGrpSpPr>
                          <wpg:grpSpPr bwMode="auto">
                            <a:xfrm rot="9281183">
                              <a:off x="7880" y="2300"/>
                              <a:ext cx="2680" cy="1300"/>
                              <a:chOff x="7880" y="2300"/>
                              <a:chExt cx="2680" cy="1300"/>
                            </a:xfrm>
                          </wpg:grpSpPr>
                          <wps:wsp>
                            <wps:cNvPr id="19" name="AutoShape 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2300"/>
                                <a:ext cx="2680" cy="13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Rectangle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3457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" name="Line 22"/>
                          <wps:cNvCnPr/>
                          <wps:spPr bwMode="auto">
                            <a:xfrm>
                              <a:off x="10160" y="1780"/>
                              <a:ext cx="0" cy="1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17" y="2802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540" y="432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8760" y="436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8080" y="452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980" y="304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220" y="364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940" y="344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" o:spid="_x0000_s1026" style="position:absolute;left:0;text-align:left;margin-left:326.25pt;margin-top:8.7pt;width:186pt;height:109pt;z-index:251660288" coordorigin="5540,3040" coordsize="3720,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" o:allowincell="f">
                <v:group id="Group 18" o:spid="_x0000_s1027" style="position:absolute;left:6040;top:3400;width:2680;height:1820" coordorigin="7880,1780" coordsize="2680,1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group id="Group 19" o:spid="_x0000_s1028" style="position:absolute;left:7880;top:2300;width:2680;height:1300;rotation:10137527fd" coordorigin="7880,2300" coordsize="2680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4+a/CAAAA2wAAAA8A&#10;AAAAAAAAAAAAAAAAqgIAAGRycy9kb3ducmV2LnhtbFBLBQYAAAAABAAEAPoAAACZAwAAAAA=&#10;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20" o:spid="_x0000_s1029" type="#_x0000_t6" style="position:absolute;left:7880;top:2300;width:268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5NhMEA&#10;AADbAAAADwAAAGRycy9kb3ducmV2LnhtbERPzWqDQBC+B/IOywR6Cc1qC1JtVgkBQ+khpLYPMLhT&#10;lbqz4m7VvH23EMhtPr7f2ReL6cVEo+ssK4h3EQji2uqOGwVfn+XjCwjnkTX2lknBlRwU+Xq1x0zb&#10;mT9oqnwjQgi7DBW03g+ZlK5uyaDb2YE4cN92NOgDHBupR5xDuOnlUxQl0mDHoaHFgY4t1T/Vr1GA&#10;cbJNzml5vWhdnZ7pfe5O06zUw2Y5vILwtPi7+OZ+02F+Cv+/hAN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ouTYTBAAAA2wAAAA8AAAAAAAAAAAAAAAAAmAIAAGRycy9kb3du&#10;cmV2LnhtbFBLBQYAAAAABAAEAPUAAACGAwAAAAA=&#10;"/>
                    <v:rect id="Rectangle 21" o:spid="_x0000_s1030" style="position:absolute;left:7880;top:34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</v:group>
                  <v:line id="Line 22" o:spid="_x0000_s1031" style="position:absolute;visibility:visible;mso-wrap-style:square" from="10160,1780" to="10160,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rect id="Rectangle 23" o:spid="_x0000_s1032" style="position:absolute;left:10017;top:2802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33" type="#_x0000_t202" style="position:absolute;left:5540;top:4320;width:5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7E3BDC" w:rsidRDefault="007E3BDC" w:rsidP="007E3BDC">
                        <w:r>
                          <w:t>A</w:t>
                        </w:r>
                      </w:p>
                    </w:txbxContent>
                  </v:textbox>
                </v:shape>
                <v:shape id="Text Box 25" o:spid="_x0000_s1034" type="#_x0000_t202" style="position:absolute;left:8760;top:4360;width:5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7E3BDC" w:rsidRDefault="007E3BDC" w:rsidP="007E3BDC">
                        <w:r>
                          <w:t>B</w:t>
                        </w:r>
                      </w:p>
                    </w:txbxContent>
                  </v:textbox>
                </v:shape>
                <v:shape id="Text Box 26" o:spid="_x0000_s1035" type="#_x0000_t202" style="position:absolute;left:8080;top:4520;width:5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7E3BDC" w:rsidRDefault="007E3BDC" w:rsidP="007E3BDC">
                        <w:r>
                          <w:t>N</w:t>
                        </w:r>
                      </w:p>
                    </w:txbxContent>
                  </v:textbox>
                </v:shape>
                <v:shape id="Text Box 27" o:spid="_x0000_s1036" type="#_x0000_t202" style="position:absolute;left:7980;top:3040;width:5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7E3BDC" w:rsidRDefault="007E3BDC" w:rsidP="007E3BDC">
                        <w:r>
                          <w:t>C</w:t>
                        </w:r>
                      </w:p>
                    </w:txbxContent>
                  </v:textbox>
                </v:shape>
                <v:shape id="Text Box 28" o:spid="_x0000_s1037" type="#_x0000_t202" style="position:absolute;left:8220;top:3640;width:5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7E3BDC" w:rsidRDefault="007E3BDC" w:rsidP="007E3BD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29" o:spid="_x0000_s1038" type="#_x0000_t202" style="position:absolute;left:7940;top:3440;width:5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7E3BDC" w:rsidRDefault="007E3BDC" w:rsidP="007E3BDC">
                        <w: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Pr="00BE0CE4">
        <w:rPr>
          <w:rFonts w:ascii="Arial" w:hAnsi="Arial" w:cs="Arial"/>
        </w:rPr>
        <w:t xml:space="preserve">If </w:t>
      </w:r>
      <w:proofErr w:type="gramEnd"/>
      <w:r w:rsidRPr="00BE0CE4">
        <w:rPr>
          <w:rFonts w:ascii="Arial" w:hAnsi="Arial" w:cs="Arial"/>
          <w:position w:val="-6"/>
        </w:rPr>
        <w:object w:dxaOrig="880" w:dyaOrig="279">
          <v:shape id="_x0000_i1031" type="#_x0000_t75" style="width:44.25pt;height:14.25pt" o:ole="" fillcolor="window">
            <v:imagedata r:id="rId18" o:title=""/>
          </v:shape>
          <o:OLEObject Type="Embed" ProgID="Equation.DSMT4" ShapeID="_x0000_i1031" DrawAspect="Content" ObjectID="_1429600001" r:id="rId19"/>
        </w:object>
      </w:r>
      <w:r w:rsidRPr="00BE0CE4">
        <w:rPr>
          <w:rFonts w:ascii="Arial" w:hAnsi="Arial" w:cs="Arial"/>
        </w:rPr>
        <w:t xml:space="preserve">, then </w:t>
      </w:r>
      <w:r w:rsidRPr="00BE0CE4">
        <w:rPr>
          <w:rFonts w:ascii="Arial" w:hAnsi="Arial" w:cs="Arial"/>
          <w:position w:val="-10"/>
        </w:rPr>
        <w:object w:dxaOrig="1440" w:dyaOrig="320">
          <v:shape id="_x0000_i1032" type="#_x0000_t75" style="width:1in;height:15.75pt" o:ole="" fillcolor="window">
            <v:imagedata r:id="rId12" o:title=""/>
          </v:shape>
          <o:OLEObject Type="Embed" ProgID="Equation.DSMT4" ShapeID="_x0000_i1032" DrawAspect="Content" ObjectID="_1429600002" r:id="rId20"/>
        </w:object>
      </w:r>
      <w:r w:rsidRPr="00BE0CE4">
        <w:rPr>
          <w:rFonts w:ascii="Arial" w:hAnsi="Arial" w:cs="Arial"/>
        </w:rPr>
        <w:t xml:space="preserve">, </w:t>
      </w:r>
      <w:r w:rsidRPr="00BE0CE4">
        <w:rPr>
          <w:rFonts w:ascii="Arial" w:hAnsi="Arial" w:cs="Arial"/>
          <w:position w:val="-10"/>
        </w:rPr>
        <w:object w:dxaOrig="1420" w:dyaOrig="320">
          <v:shape id="_x0000_i1033" type="#_x0000_t75" style="width:71.25pt;height:15.75pt" o:ole="" fillcolor="window">
            <v:imagedata r:id="rId14" o:title=""/>
          </v:shape>
          <o:OLEObject Type="Embed" ProgID="Equation.DSMT4" ShapeID="_x0000_i1033" DrawAspect="Content" ObjectID="_1429600003" r:id="rId21"/>
        </w:object>
      </w:r>
      <w:r w:rsidRPr="00BE0CE4">
        <w:rPr>
          <w:rFonts w:ascii="Arial" w:hAnsi="Arial" w:cs="Arial"/>
        </w:rPr>
        <w:t xml:space="preserve">, and </w:t>
      </w:r>
      <w:r w:rsidRPr="00BE0CE4">
        <w:rPr>
          <w:rFonts w:ascii="Arial" w:hAnsi="Arial" w:cs="Arial"/>
          <w:position w:val="-10"/>
        </w:rPr>
        <w:object w:dxaOrig="1440" w:dyaOrig="320">
          <v:shape id="_x0000_i1034" type="#_x0000_t75" style="width:1in;height:15.75pt" o:ole="" fillcolor="window">
            <v:imagedata r:id="rId16" o:title=""/>
          </v:shape>
          <o:OLEObject Type="Embed" ProgID="Equation.DSMT4" ShapeID="_x0000_i1034" DrawAspect="Content" ObjectID="_1429600004" r:id="rId22"/>
        </w:object>
      </w:r>
      <w:r w:rsidRPr="00BE0CE4">
        <w:rPr>
          <w:rFonts w:ascii="Arial" w:hAnsi="Arial" w:cs="Arial"/>
        </w:rPr>
        <w:t>.</w: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BE0CE4">
        <w:rPr>
          <w:rFonts w:ascii="Arial" w:hAnsi="Arial" w:cs="Arial"/>
        </w:rPr>
        <w:t xml:space="preserve">From exercise 2 we see </w:t>
      </w:r>
      <w:proofErr w:type="gramStart"/>
      <w:r w:rsidRPr="00BE0CE4">
        <w:rPr>
          <w:rFonts w:ascii="Arial" w:hAnsi="Arial" w:cs="Arial"/>
        </w:rPr>
        <w:t xml:space="preserve">that </w:t>
      </w:r>
      <w:proofErr w:type="gramEnd"/>
      <w:r w:rsidRPr="00BE0CE4">
        <w:rPr>
          <w:rFonts w:ascii="Arial" w:hAnsi="Arial" w:cs="Arial"/>
          <w:position w:val="-10"/>
        </w:rPr>
        <w:object w:dxaOrig="1260" w:dyaOrig="320">
          <v:shape id="_x0000_i1035" type="#_x0000_t75" style="width:63pt;height:15.75pt" o:ole="" fillcolor="window">
            <v:imagedata r:id="rId23" o:title=""/>
          </v:shape>
          <o:OLEObject Type="Embed" ProgID="Equation.DSMT4" ShapeID="_x0000_i1035" DrawAspect="Content" ObjectID="_1429600005" r:id="rId24"/>
        </w:object>
      </w:r>
      <w:r w:rsidRPr="00BE0CE4">
        <w:rPr>
          <w:rFonts w:ascii="Arial" w:hAnsi="Arial" w:cs="Arial"/>
        </w:rPr>
        <w:t>. Likewise</w:t>
      </w:r>
      <w:proofErr w:type="gramStart"/>
      <w:r w:rsidRPr="00BE0CE4">
        <w:rPr>
          <w:rFonts w:ascii="Arial" w:hAnsi="Arial" w:cs="Arial"/>
        </w:rPr>
        <w:t xml:space="preserve">, </w:t>
      </w:r>
      <w:proofErr w:type="gramEnd"/>
      <w:r w:rsidRPr="00BE0CE4">
        <w:rPr>
          <w:rFonts w:ascii="Arial" w:hAnsi="Arial" w:cs="Arial"/>
          <w:position w:val="-10"/>
        </w:rPr>
        <w:object w:dxaOrig="1280" w:dyaOrig="320">
          <v:shape id="_x0000_i1036" type="#_x0000_t75" style="width:63.75pt;height:15.75pt" o:ole="" fillcolor="window">
            <v:imagedata r:id="rId25" o:title=""/>
          </v:shape>
          <o:OLEObject Type="Embed" ProgID="Equation.DSMT4" ShapeID="_x0000_i1036" DrawAspect="Content" ObjectID="_1429600006" r:id="rId26"/>
        </w:object>
      </w:r>
      <w:r w:rsidRPr="00BE0CE4">
        <w:rPr>
          <w:rFonts w:ascii="Arial" w:hAnsi="Arial" w:cs="Arial"/>
        </w:rPr>
        <w:t>.</w: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BE0CE4">
        <w:rPr>
          <w:rFonts w:ascii="Arial" w:hAnsi="Arial" w:cs="Arial"/>
        </w:rPr>
        <w:t xml:space="preserve">a.  Since </w:t>
      </w:r>
      <w:r w:rsidRPr="00BE0CE4">
        <w:rPr>
          <w:rFonts w:ascii="Arial" w:hAnsi="Arial" w:cs="Arial"/>
          <w:position w:val="-24"/>
        </w:rPr>
        <w:object w:dxaOrig="2760" w:dyaOrig="620">
          <v:shape id="_x0000_i1037" type="#_x0000_t75" style="width:138pt;height:30.75pt" o:ole="" fillcolor="window">
            <v:imagedata r:id="rId27" o:title=""/>
          </v:shape>
          <o:OLEObject Type="Embed" ProgID="Equation.DSMT4" ShapeID="_x0000_i1037" DrawAspect="Content" ObjectID="_1429600007" r:id="rId28"/>
        </w:objec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spacing w:line="240" w:lineRule="auto"/>
        <w:ind w:left="360"/>
        <w:rPr>
          <w:rFonts w:ascii="Arial" w:hAnsi="Arial" w:cs="Arial"/>
        </w:rPr>
      </w:pPr>
      <w:r w:rsidRPr="00BE0CE4">
        <w:rPr>
          <w:rFonts w:ascii="Arial" w:hAnsi="Arial" w:cs="Arial"/>
        </w:rPr>
        <w:t xml:space="preserve">b. Since </w:t>
      </w:r>
      <w:r w:rsidRPr="00BE0CE4">
        <w:rPr>
          <w:rFonts w:ascii="Arial" w:hAnsi="Arial" w:cs="Arial"/>
          <w:position w:val="-24"/>
        </w:rPr>
        <w:object w:dxaOrig="2740" w:dyaOrig="620">
          <v:shape id="_x0000_i1038" type="#_x0000_t75" style="width:137.25pt;height:30.75pt" o:ole="" fillcolor="window">
            <v:imagedata r:id="rId29" o:title=""/>
          </v:shape>
          <o:OLEObject Type="Embed" ProgID="Equation.DSMT4" ShapeID="_x0000_i1038" DrawAspect="Content" ObjectID="_1429600008" r:id="rId30"/>
        </w:object>
      </w:r>
    </w:p>
    <w:p w:rsidR="007E3BDC" w:rsidRPr="00BE0CE4" w:rsidRDefault="007E3BDC" w:rsidP="007E3BDC">
      <w:pPr>
        <w:spacing w:line="240" w:lineRule="auto"/>
        <w:ind w:left="360"/>
        <w:rPr>
          <w:rFonts w:ascii="Arial" w:hAnsi="Arial" w:cs="Arial"/>
        </w:rPr>
      </w:pPr>
      <w:r w:rsidRPr="00BE0CE4">
        <w:rPr>
          <w:rFonts w:ascii="Arial" w:hAnsi="Arial" w:cs="Arial"/>
        </w:rPr>
        <w:t xml:space="preserve">c. Since </w:t>
      </w:r>
      <w:r w:rsidRPr="00BE0CE4">
        <w:rPr>
          <w:rFonts w:ascii="Arial" w:hAnsi="Arial" w:cs="Arial"/>
          <w:position w:val="-24"/>
        </w:rPr>
        <w:object w:dxaOrig="2680" w:dyaOrig="620">
          <v:shape id="_x0000_i1039" type="#_x0000_t75" style="width:134.25pt;height:30.75pt" o:ole="" fillcolor="window">
            <v:imagedata r:id="rId31" o:title=""/>
          </v:shape>
          <o:OLEObject Type="Embed" ProgID="Equation.DSMT4" ShapeID="_x0000_i1039" DrawAspect="Content" ObjectID="_1429600009" r:id="rId32"/>
        </w:object>
      </w:r>
    </w:p>
    <w:p w:rsidR="007E3BDC" w:rsidRPr="00BE0CE4" w:rsidRDefault="007E3BDC" w:rsidP="007E3BDC">
      <w:pPr>
        <w:spacing w:line="240" w:lineRule="auto"/>
        <w:ind w:left="360"/>
        <w:rPr>
          <w:rFonts w:ascii="Arial" w:hAnsi="Arial" w:cs="Arial"/>
        </w:rPr>
      </w:pPr>
    </w:p>
    <w:p w:rsidR="007E3BDC" w:rsidRPr="00BE0CE4" w:rsidRDefault="007E3BDC" w:rsidP="007E3BD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BE0CE4">
        <w:rPr>
          <w:rFonts w:ascii="Arial" w:hAnsi="Arial" w:cs="Arial"/>
        </w:rPr>
        <w:t>The diagram shows a right triangle with the altitude drawn to the hypotenuse.</w: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 wp14:anchorId="2E94E709" wp14:editId="21700576">
                <wp:simplePos x="0" y="0"/>
                <wp:positionH relativeFrom="column">
                  <wp:posOffset>4676775</wp:posOffset>
                </wp:positionH>
                <wp:positionV relativeFrom="paragraph">
                  <wp:posOffset>60960</wp:posOffset>
                </wp:positionV>
                <wp:extent cx="1952625" cy="1428750"/>
                <wp:effectExtent l="0" t="19050" r="104775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2625" cy="1428750"/>
                          <a:chOff x="6140" y="7648"/>
                          <a:chExt cx="2919" cy="2152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6140" y="7820"/>
                            <a:ext cx="2919" cy="1980"/>
                            <a:chOff x="6140" y="7820"/>
                            <a:chExt cx="2919" cy="1980"/>
                          </a:xfrm>
                        </wpg:grpSpPr>
                        <wpg:grpSp>
                          <wpg:cNvPr id="3" name="Group 4"/>
                          <wpg:cNvGrpSpPr>
                            <a:grpSpLocks/>
                          </wpg:cNvGrpSpPr>
                          <wpg:grpSpPr bwMode="auto">
                            <a:xfrm rot="12318817" flipH="1">
                              <a:off x="6320" y="8168"/>
                              <a:ext cx="2680" cy="1300"/>
                              <a:chOff x="7880" y="2300"/>
                              <a:chExt cx="2680" cy="1300"/>
                            </a:xfrm>
                          </wpg:grpSpPr>
                          <wps:wsp>
                            <wps:cNvPr id="4" name="AutoShape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2300"/>
                                <a:ext cx="2680" cy="13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Rectangle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3457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" name="Group 7"/>
                          <wpg:cNvGrpSpPr>
                            <a:grpSpLocks/>
                          </wpg:cNvGrpSpPr>
                          <wpg:grpSpPr bwMode="auto">
                            <a:xfrm>
                              <a:off x="6140" y="7820"/>
                              <a:ext cx="2919" cy="1980"/>
                              <a:chOff x="6140" y="7820"/>
                              <a:chExt cx="2919" cy="1980"/>
                            </a:xfrm>
                          </wpg:grpSpPr>
                          <wps:wsp>
                            <wps:cNvPr id="7" name="Text Box 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40" y="8020"/>
                                <a:ext cx="480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3BDC" w:rsidRDefault="007E3BDC" w:rsidP="007E3BDC">
                                  <w:proofErr w:type="gramStart"/>
                                  <w:r>
                                    <w:t>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Text Box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60" y="8740"/>
                                <a:ext cx="480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3BDC" w:rsidRDefault="007E3BDC" w:rsidP="007E3BDC">
                                  <w:proofErr w:type="gramStart"/>
                                  <w:r>
                                    <w:t>j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Text Box 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20" y="8020"/>
                                <a:ext cx="480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3BDC" w:rsidRDefault="007E3BDC" w:rsidP="007E3BDC">
                                  <w:proofErr w:type="gramStart"/>
                                  <w:r>
                                    <w:t>p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Text Box 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60" y="8740"/>
                                <a:ext cx="480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3BDC" w:rsidRDefault="007E3BDC" w:rsidP="007E3BDC">
                                  <w:proofErr w:type="gramStart"/>
                                  <w:r>
                                    <w:t>k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Text Box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80" y="7820"/>
                                <a:ext cx="480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3BDC" w:rsidRDefault="007E3BDC" w:rsidP="007E3BDC">
                                  <w:proofErr w:type="gramStart"/>
                                  <w:r>
                                    <w:t>f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AutoShape 13"/>
                            <wps:cNvSpPr>
                              <a:spLocks/>
                            </wps:cNvSpPr>
                            <wps:spPr bwMode="auto">
                              <a:xfrm rot="16168033">
                                <a:off x="7360" y="7684"/>
                                <a:ext cx="500" cy="2898"/>
                              </a:xfrm>
                              <a:prstGeom prst="leftBrace">
                                <a:avLst>
                                  <a:gd name="adj1" fmla="val 483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80" y="9280"/>
                                <a:ext cx="480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3BDC" w:rsidRDefault="007E3BDC" w:rsidP="007E3BDC">
                                  <w:proofErr w:type="gramStart"/>
                                  <w:r>
                                    <w:t>m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4" name="Line 15"/>
                        <wps:cNvCnPr/>
                        <wps:spPr bwMode="auto">
                          <a:xfrm flipH="1">
                            <a:off x="6720" y="7648"/>
                            <a:ext cx="0" cy="1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16"/>
                        <wps:cNvSpPr>
                          <a:spLocks noChangeArrowheads="1"/>
                        </wps:cNvSpPr>
                        <wps:spPr bwMode="auto">
                          <a:xfrm flipH="1">
                            <a:off x="6720" y="8669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39" style="position:absolute;margin-left:368.25pt;margin-top:4.8pt;width:153.75pt;height:112.5pt;z-index:251659264" coordorigin="6140,7648" coordsize="2919,2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" o:allowincell="f">
                <v:group id="Group 3" o:spid="_x0000_s1040" style="position:absolute;left:6140;top:7820;width:2919;height:1980" coordorigin="6140,7820" coordsize="2919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4" o:spid="_x0000_s1041" style="position:absolute;left:6320;top:8168;width:2680;height:1300;rotation:10137527fd;flip:x" coordorigin="7880,2300" coordsize="2680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tczUrCAAAA2gAAAA8A&#10;AAAAAAAAAAAAAAAAqgIAAGRycy9kb3ducmV2LnhtbFBLBQYAAAAABAAEAPoAAACZAwAAAAA=&#10;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5" o:spid="_x0000_s1042" type="#_x0000_t6" style="position:absolute;left:7880;top:2300;width:268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/tI8IA&#10;AADaAAAADwAAAGRycy9kb3ducmV2LnhtbESP3YrCMBSE7xd8h3AEb5Y19YfiVqOIoIgXslv3AQ7N&#10;2bbYnJQmtvXtjSB4OczMN8xq05tKtNS40rKCyTgCQZxZXXKu4O+y/1qAcB5ZY2WZFNzJwWY9+Fhh&#10;om3Hv9SmPhcBwi5BBYX3dSKlywoy6Ma2Jg7ev20M+iCbXOoGuwA3lZxGUSwNlhwWCqxpV1B2TW9G&#10;AU7iz/j8vb//aJ0eZnTqykPbKTUa9tslCE+9f4df7aNWMIfnlXAD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z+0jwgAAANoAAAAPAAAAAAAAAAAAAAAAAJgCAABkcnMvZG93&#10;bnJldi54bWxQSwUGAAAAAAQABAD1AAAAhwMAAAAA&#10;"/>
                    <v:rect id="Rectangle 6" o:spid="_x0000_s1043" style="position:absolute;left:7880;top:34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  </v:group>
                  <v:group id="Group 7" o:spid="_x0000_s1044" style="position:absolute;left:6140;top:7820;width:2919;height:1980" coordorigin="6140,7820" coordsize="2919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45" type="#_x0000_t202" style="position:absolute;left:6140;top:8020;width:48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<v:textbox>
                        <w:txbxContent>
                          <w:p w:rsidR="007E3BDC" w:rsidRDefault="007E3BDC" w:rsidP="007E3BDC">
                            <w:proofErr w:type="gramStart"/>
                            <w:r>
                              <w:t>e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9" o:spid="_x0000_s1046" type="#_x0000_t202" style="position:absolute;left:6260;top:8740;width:48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<v:textbox>
                        <w:txbxContent>
                          <w:p w:rsidR="007E3BDC" w:rsidRDefault="007E3BDC" w:rsidP="007E3BDC">
                            <w:proofErr w:type="gramStart"/>
                            <w:r>
                              <w:t>j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0" o:spid="_x0000_s1047" type="#_x0000_t202" style="position:absolute;left:6620;top:8020;width:48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<v:textbox>
                        <w:txbxContent>
                          <w:p w:rsidR="007E3BDC" w:rsidRDefault="007E3BDC" w:rsidP="007E3BDC">
                            <w:proofErr w:type="gramStart"/>
                            <w:r>
                              <w:t>p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1" o:spid="_x0000_s1048" type="#_x0000_t202" style="position:absolute;left:7660;top:8740;width:48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<v:textbox>
                        <w:txbxContent>
                          <w:p w:rsidR="007E3BDC" w:rsidRDefault="007E3BDC" w:rsidP="007E3BDC">
                            <w:proofErr w:type="gramStart"/>
                            <w:r>
                              <w:t>k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2" o:spid="_x0000_s1049" type="#_x0000_t202" style="position:absolute;left:7680;top:7820;width:48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<v:textbox>
                        <w:txbxContent>
                          <w:p w:rsidR="007E3BDC" w:rsidRDefault="007E3BDC" w:rsidP="007E3BDC">
                            <w:proofErr w:type="gramStart"/>
                            <w:r>
                              <w:t>f</w:t>
                            </w:r>
                            <w:proofErr w:type="gramEnd"/>
                          </w:p>
                        </w:txbxContent>
                      </v:textbox>
                    </v:shape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AutoShape 13" o:spid="_x0000_s1050" type="#_x0000_t87" style="position:absolute;left:7360;top:7684;width:500;height:2898;rotation:-593315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EhmMEA&#10;AADbAAAADwAAAGRycy9kb3ducmV2LnhtbERPTWvCQBC9F/wPywje6iYRxKauEgqRXIRWS8/j7pgE&#10;s7Mhu9Xk33cLhd7m8T5nux9tJ+40+NaxgnSZgCDWzrRcK/g8l88bED4gG+wck4KJPOx3s6ct5sY9&#10;+IPup1CLGMI+RwVNCH0updcNWfRL1xNH7uoGiyHCoZZmwEcMt53MkmQtLbYcGxrs6a0hfTt9WwWX&#10;lb4cZLGeXo6+2nz1OjXvVCq1mI/FK4hAY/gX/7krE+dn8PtLPED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BIZjBAAAA2wAAAA8AAAAAAAAAAAAAAAAAmAIAAGRycy9kb3du&#10;cmV2LnhtbFBLBQYAAAAABAAEAPUAAACGAwAAAAA=&#10;"/>
                    <v:shape id="Text Box 14" o:spid="_x0000_s1051" type="#_x0000_t202" style="position:absolute;left:7380;top:9280;width:48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<v:textbox>
                        <w:txbxContent>
                          <w:p w:rsidR="007E3BDC" w:rsidRDefault="007E3BDC" w:rsidP="007E3BDC">
                            <w:proofErr w:type="gramStart"/>
                            <w:r>
                              <w:t>m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  <v:line id="Line 15" o:spid="_x0000_s1052" style="position:absolute;flip:x;visibility:visible;mso-wrap-style:square" from="6720,7648" to="6720,8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<v:rect id="Rectangle 16" o:spid="_x0000_s1053" style="position:absolute;left:6720;top:8669;width:143;height:14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t2Z78A&#10;AADbAAAADwAAAGRycy9kb3ducmV2LnhtbERPS4vCMBC+C/6HMMLeNPWxItUoIgjuRVgVvI7N2Bab&#10;SUlibf+9ERb2Nh/fc1ab1lSiIedLywrGowQEcWZ1ybmCy3k/XIDwAVljZZkUdORhs+73Vphq++Jf&#10;ak4hFzGEfYoKihDqVEqfFWTQj2xNHLm7dQZDhC6X2uErhptKTpJkLg2WHBsKrGlXUPY4PY2CQ328&#10;/biJ6Y6z20x2bTb1zfWq1Neg3S5BBGrDv/jPfdBx/jd8fokHyP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O3ZnvwAAANsAAAAPAAAAAAAAAAAAAAAAAJgCAABkcnMvZG93bnJl&#10;di54bWxQSwUGAAAAAAQABAD1AAAAhAMAAAAA&#10;"/>
              </v:group>
            </w:pict>
          </mc:Fallback>
        </mc:AlternateContent>
      </w:r>
    </w:p>
    <w:p w:rsidR="007E3BDC" w:rsidRPr="00BE0CE4" w:rsidRDefault="007E3BDC" w:rsidP="007E3BDC">
      <w:pPr>
        <w:numPr>
          <w:ilvl w:val="0"/>
          <w:numId w:val="2"/>
        </w:numPr>
        <w:spacing w:after="0" w:line="240" w:lineRule="auto"/>
        <w:rPr>
          <w:rFonts w:ascii="Arial" w:hAnsi="Arial" w:cs="Arial"/>
        </w:rPr>
      </w:pPr>
      <w:proofErr w:type="gramStart"/>
      <w:r w:rsidRPr="00BE0CE4">
        <w:rPr>
          <w:rFonts w:ascii="Arial" w:hAnsi="Arial" w:cs="Arial"/>
          <w:i/>
        </w:rPr>
        <w:t>p</w:t>
      </w:r>
      <w:proofErr w:type="gramEnd"/>
      <w:r w:rsidRPr="00BE0CE4">
        <w:rPr>
          <w:rFonts w:ascii="Arial" w:hAnsi="Arial" w:cs="Arial"/>
        </w:rPr>
        <w:t xml:space="preserve"> is the geometric mean between ______ and ______.</w:t>
      </w:r>
    </w:p>
    <w:p w:rsidR="007E3BDC" w:rsidRPr="00BE0CE4" w:rsidRDefault="007E3BDC" w:rsidP="007E3BDC">
      <w:pPr>
        <w:spacing w:line="240" w:lineRule="auto"/>
        <w:ind w:left="360"/>
        <w:rPr>
          <w:rFonts w:ascii="Arial" w:hAnsi="Arial" w:cs="Arial"/>
        </w:rPr>
      </w:pPr>
    </w:p>
    <w:p w:rsidR="007E3BDC" w:rsidRPr="00BE0CE4" w:rsidRDefault="007E3BDC" w:rsidP="007E3BDC">
      <w:pPr>
        <w:numPr>
          <w:ilvl w:val="0"/>
          <w:numId w:val="2"/>
        </w:numPr>
        <w:spacing w:after="0" w:line="240" w:lineRule="auto"/>
        <w:rPr>
          <w:rFonts w:ascii="Arial" w:hAnsi="Arial" w:cs="Arial"/>
        </w:rPr>
      </w:pPr>
      <w:proofErr w:type="gramStart"/>
      <w:r w:rsidRPr="00BE0CE4">
        <w:rPr>
          <w:rFonts w:ascii="Arial" w:hAnsi="Arial" w:cs="Arial"/>
          <w:i/>
        </w:rPr>
        <w:t>e</w:t>
      </w:r>
      <w:proofErr w:type="gramEnd"/>
      <w:r w:rsidRPr="00BE0CE4">
        <w:rPr>
          <w:rFonts w:ascii="Arial" w:hAnsi="Arial" w:cs="Arial"/>
        </w:rPr>
        <w:t xml:space="preserve"> is the geometric mean between ______ and ______.</w: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numPr>
          <w:ilvl w:val="0"/>
          <w:numId w:val="2"/>
        </w:numPr>
        <w:spacing w:after="0" w:line="240" w:lineRule="auto"/>
        <w:rPr>
          <w:rFonts w:ascii="Arial" w:hAnsi="Arial" w:cs="Arial"/>
        </w:rPr>
      </w:pPr>
      <w:proofErr w:type="gramStart"/>
      <w:r w:rsidRPr="00BE0CE4">
        <w:rPr>
          <w:rFonts w:ascii="Arial" w:hAnsi="Arial" w:cs="Arial"/>
          <w:i/>
        </w:rPr>
        <w:t>f</w:t>
      </w:r>
      <w:proofErr w:type="gramEnd"/>
      <w:r w:rsidRPr="00BE0CE4">
        <w:rPr>
          <w:rFonts w:ascii="Arial" w:hAnsi="Arial" w:cs="Arial"/>
        </w:rPr>
        <w:t xml:space="preserve"> is the geometric mean between ______ and ______.</w: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spacing w:line="240" w:lineRule="auto"/>
        <w:rPr>
          <w:rFonts w:ascii="Arial" w:hAnsi="Arial" w:cs="Arial"/>
          <w:b/>
        </w:rPr>
      </w:pPr>
      <w:r w:rsidRPr="00BE0CE4">
        <w:rPr>
          <w:rFonts w:ascii="Arial" w:hAnsi="Arial" w:cs="Arial"/>
        </w:rPr>
        <w:t>Simplify the radical expressions.</w:t>
      </w:r>
    </w:p>
    <w:p w:rsidR="007E3BDC" w:rsidRPr="00BE0CE4" w:rsidRDefault="00BE0CE4" w:rsidP="007E3BD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BE0CE4">
        <w:rPr>
          <w:rFonts w:ascii="Arial" w:hAnsi="Arial" w:cs="Arial"/>
          <w:position w:val="-8"/>
        </w:rPr>
        <w:object w:dxaOrig="620" w:dyaOrig="360">
          <v:shape id="_x0000_i1040" type="#_x0000_t75" style="width:29.25pt;height:17.25pt" o:ole="" fillcolor="window">
            <v:imagedata r:id="rId33" o:title=""/>
          </v:shape>
          <o:OLEObject Type="Embed" ProgID="Equation.DSMT4" ShapeID="_x0000_i1040" DrawAspect="Content" ObjectID="_1429600010" r:id="rId34"/>
        </w:objec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  <w:t xml:space="preserve">10. </w:t>
      </w:r>
      <w:r w:rsidRPr="00BE0CE4">
        <w:rPr>
          <w:rFonts w:ascii="Arial" w:hAnsi="Arial" w:cs="Arial"/>
          <w:position w:val="-26"/>
        </w:rPr>
        <w:object w:dxaOrig="400" w:dyaOrig="700">
          <v:shape id="_x0000_i1041" type="#_x0000_t75" style="width:19.5pt;height:33.75pt" o:ole="" fillcolor="window">
            <v:imagedata r:id="rId35" o:title=""/>
          </v:shape>
          <o:OLEObject Type="Embed" ProgID="Equation.DSMT4" ShapeID="_x0000_i1041" DrawAspect="Content" ObjectID="_1429600011" r:id="rId36"/>
        </w:objec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  <w:t xml:space="preserve">14. </w:t>
      </w:r>
      <w:r w:rsidRPr="00BE0CE4">
        <w:rPr>
          <w:rFonts w:ascii="Arial" w:hAnsi="Arial" w:cs="Arial"/>
          <w:position w:val="-28"/>
        </w:rPr>
        <w:object w:dxaOrig="400" w:dyaOrig="660">
          <v:shape id="_x0000_i1042" type="#_x0000_t75" style="width:19.5pt;height:31.5pt" o:ole="" fillcolor="window">
            <v:imagedata r:id="rId37" o:title=""/>
          </v:shape>
          <o:OLEObject Type="Embed" ProgID="Equation.DSMT4" ShapeID="_x0000_i1042" DrawAspect="Content" ObjectID="_1429600012" r:id="rId38"/>
        </w:objec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  <w:t xml:space="preserve">18.  </w:t>
      </w:r>
      <w:r w:rsidRPr="00BE0CE4">
        <w:rPr>
          <w:rFonts w:ascii="Arial" w:hAnsi="Arial" w:cs="Arial"/>
          <w:position w:val="-8"/>
        </w:rPr>
        <w:object w:dxaOrig="840" w:dyaOrig="360">
          <v:shape id="_x0000_i1043" type="#_x0000_t75" style="width:39.75pt;height:17.25pt" o:ole="" fillcolor="window">
            <v:imagedata r:id="rId39" o:title=""/>
          </v:shape>
          <o:OLEObject Type="Embed" ProgID="Equation.DSMT4" ShapeID="_x0000_i1043" DrawAspect="Content" ObjectID="_1429600013" r:id="rId40"/>
        </w:objec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BE0CE4" w:rsidP="007E3BD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BE0CE4">
        <w:rPr>
          <w:rFonts w:ascii="Arial" w:hAnsi="Arial" w:cs="Arial"/>
          <w:position w:val="-8"/>
        </w:rPr>
        <w:object w:dxaOrig="580" w:dyaOrig="360">
          <v:shape id="_x0000_i1044" type="#_x0000_t75" style="width:27.75pt;height:17.25pt" o:ole="" fillcolor="window">
            <v:imagedata r:id="rId41" o:title=""/>
          </v:shape>
          <o:OLEObject Type="Embed" ProgID="Equation.DSMT4" ShapeID="_x0000_i1044" DrawAspect="Content" ObjectID="_1429600014" r:id="rId42"/>
        </w:objec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  <w:t xml:space="preserve">11. </w:t>
      </w:r>
      <w:r w:rsidR="00233F25" w:rsidRPr="00BE0CE4">
        <w:rPr>
          <w:rFonts w:ascii="Arial" w:hAnsi="Arial" w:cs="Arial"/>
          <w:position w:val="-26"/>
        </w:rPr>
        <w:object w:dxaOrig="520" w:dyaOrig="700">
          <v:shape id="_x0000_i1045" type="#_x0000_t75" style="width:24pt;height:32.25pt" o:ole="" fillcolor="window">
            <v:imagedata r:id="rId43" o:title=""/>
          </v:shape>
          <o:OLEObject Type="Embed" ProgID="Equation.DSMT4" ShapeID="_x0000_i1045" DrawAspect="Content" ObjectID="_1429600015" r:id="rId44"/>
        </w:objec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  <w:t xml:space="preserve">15.  </w:t>
      </w:r>
      <w:r w:rsidRPr="00BE0CE4">
        <w:rPr>
          <w:rFonts w:ascii="Arial" w:hAnsi="Arial" w:cs="Arial"/>
          <w:position w:val="-28"/>
        </w:rPr>
        <w:object w:dxaOrig="400" w:dyaOrig="660">
          <v:shape id="_x0000_i1046" type="#_x0000_t75" style="width:18.75pt;height:30pt" o:ole="" fillcolor="window">
            <v:imagedata r:id="rId45" o:title=""/>
          </v:shape>
          <o:OLEObject Type="Embed" ProgID="Equation.DSMT4" ShapeID="_x0000_i1046" DrawAspect="Content" ObjectID="_1429600016" r:id="rId46"/>
        </w:objec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  <w:t xml:space="preserve">19.  </w:t>
      </w:r>
      <w:r w:rsidRPr="00BE0CE4">
        <w:rPr>
          <w:rFonts w:ascii="Arial" w:hAnsi="Arial" w:cs="Arial"/>
          <w:position w:val="-28"/>
        </w:rPr>
        <w:object w:dxaOrig="420" w:dyaOrig="720">
          <v:shape id="_x0000_i1047" type="#_x0000_t75" style="width:19.5pt;height:33.75pt" o:ole="" fillcolor="window">
            <v:imagedata r:id="rId47" o:title=""/>
          </v:shape>
          <o:OLEObject Type="Embed" ProgID="Equation.DSMT4" ShapeID="_x0000_i1047" DrawAspect="Content" ObjectID="_1429600017" r:id="rId48"/>
        </w:object>
      </w:r>
    </w:p>
    <w:p w:rsidR="00B03BDD" w:rsidRPr="00BE0CE4" w:rsidRDefault="00B03BDD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BE0CE4">
        <w:rPr>
          <w:rFonts w:ascii="Arial" w:hAnsi="Arial" w:cs="Arial"/>
          <w:position w:val="-6"/>
        </w:rPr>
        <w:object w:dxaOrig="420" w:dyaOrig="300">
          <v:shape id="_x0000_i1048" type="#_x0000_t75" style="width:21pt;height:15pt" o:ole="" fillcolor="window">
            <v:imagedata r:id="rId49" o:title=""/>
          </v:shape>
          <o:OLEObject Type="Embed" ProgID="Equation.DSMT4" ShapeID="_x0000_i1048" DrawAspect="Content" ObjectID="_1429600018" r:id="rId50"/>
        </w:objec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  <w:t xml:space="preserve">12.  </w:t>
      </w:r>
      <w:r w:rsidRPr="00BE0CE4">
        <w:rPr>
          <w:rFonts w:ascii="Arial" w:hAnsi="Arial" w:cs="Arial"/>
          <w:position w:val="-24"/>
        </w:rPr>
        <w:object w:dxaOrig="340" w:dyaOrig="580">
          <v:shape id="_x0000_i1049" type="#_x0000_t75" style="width:17.25pt;height:29.25pt" o:ole="" fillcolor="window">
            <v:imagedata r:id="rId51" o:title=""/>
          </v:shape>
          <o:OLEObject Type="Embed" ProgID="Equation.DSMT4" ShapeID="_x0000_i1049" DrawAspect="Content" ObjectID="_1429600019" r:id="rId52"/>
        </w:object>
      </w:r>
      <w:r w:rsidR="00BE0CE4">
        <w:rPr>
          <w:rFonts w:ascii="Arial" w:hAnsi="Arial" w:cs="Arial"/>
        </w:rPr>
        <w:tab/>
      </w:r>
      <w:r w:rsid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 xml:space="preserve">16.  </w:t>
      </w:r>
      <w:r w:rsidRPr="00BE0CE4">
        <w:rPr>
          <w:rFonts w:ascii="Arial" w:hAnsi="Arial" w:cs="Arial"/>
          <w:position w:val="-22"/>
        </w:rPr>
        <w:object w:dxaOrig="480" w:dyaOrig="560">
          <v:shape id="_x0000_i1050" type="#_x0000_t75" style="width:24pt;height:27.75pt" o:ole="" fillcolor="window">
            <v:imagedata r:id="rId53" o:title=""/>
          </v:shape>
          <o:OLEObject Type="Embed" ProgID="Equation.DSMT4" ShapeID="_x0000_i1050" DrawAspect="Content" ObjectID="_1429600020" r:id="rId54"/>
        </w:object>
      </w:r>
      <w:r w:rsidR="00BE0CE4">
        <w:rPr>
          <w:rFonts w:ascii="Arial" w:hAnsi="Arial" w:cs="Arial"/>
        </w:rPr>
        <w:tab/>
      </w:r>
      <w:r w:rsidR="00BE0CE4">
        <w:rPr>
          <w:rFonts w:ascii="Arial" w:hAnsi="Arial" w:cs="Arial"/>
        </w:rPr>
        <w:tab/>
        <w:t xml:space="preserve">  </w:t>
      </w:r>
      <w:r w:rsidR="00233F25">
        <w:rPr>
          <w:rFonts w:ascii="Arial" w:hAnsi="Arial" w:cs="Arial"/>
        </w:rPr>
        <w:tab/>
      </w:r>
      <w:r w:rsidRPr="00BE0CE4">
        <w:rPr>
          <w:rFonts w:ascii="Arial" w:hAnsi="Arial" w:cs="Arial"/>
        </w:rPr>
        <w:t xml:space="preserve">20.  </w:t>
      </w:r>
      <w:r w:rsidRPr="00BE0CE4">
        <w:rPr>
          <w:rFonts w:ascii="Arial" w:hAnsi="Arial" w:cs="Arial"/>
          <w:position w:val="-22"/>
        </w:rPr>
        <w:object w:dxaOrig="460" w:dyaOrig="600">
          <v:shape id="_x0000_i1051" type="#_x0000_t75" style="width:23.25pt;height:30pt" o:ole="" fillcolor="window">
            <v:imagedata r:id="rId55" o:title=""/>
          </v:shape>
          <o:OLEObject Type="Embed" ProgID="Equation.DSMT4" ShapeID="_x0000_i1051" DrawAspect="Content" ObjectID="_1429600021" r:id="rId56"/>
        </w:objec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</w:p>
    <w:p w:rsidR="007E3BDC" w:rsidRPr="00BE0CE4" w:rsidRDefault="007E3BDC" w:rsidP="007E3BDC">
      <w:pPr>
        <w:spacing w:after="0" w:line="240" w:lineRule="auto"/>
        <w:ind w:left="360"/>
        <w:rPr>
          <w:rFonts w:ascii="Arial" w:hAnsi="Arial" w:cs="Arial"/>
        </w:rPr>
      </w:pPr>
    </w:p>
    <w:p w:rsidR="007E3BDC" w:rsidRPr="00BE0CE4" w:rsidRDefault="007E3BDC" w:rsidP="007E3BD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BE0CE4">
        <w:rPr>
          <w:rFonts w:ascii="Arial" w:hAnsi="Arial" w:cs="Arial"/>
          <w:position w:val="-6"/>
        </w:rPr>
        <w:object w:dxaOrig="520" w:dyaOrig="300">
          <v:shape id="_x0000_i1052" type="#_x0000_t75" style="width:26.25pt;height:15pt" o:ole="" fillcolor="window">
            <v:imagedata r:id="rId57" o:title=""/>
          </v:shape>
          <o:OLEObject Type="Embed" ProgID="Equation.DSMT4" ShapeID="_x0000_i1052" DrawAspect="Content" ObjectID="_1429600022" r:id="rId58"/>
        </w:objec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  <w:t xml:space="preserve">13.  </w:t>
      </w:r>
      <w:r w:rsidRPr="00BE0CE4">
        <w:rPr>
          <w:rFonts w:ascii="Arial" w:hAnsi="Arial" w:cs="Arial"/>
          <w:position w:val="-6"/>
        </w:rPr>
        <w:object w:dxaOrig="520" w:dyaOrig="300">
          <v:shape id="_x0000_i1053" type="#_x0000_t75" style="width:26.25pt;height:15pt" o:ole="" fillcolor="window">
            <v:imagedata r:id="rId59" o:title=""/>
          </v:shape>
          <o:OLEObject Type="Embed" ProgID="Equation.DSMT4" ShapeID="_x0000_i1053" DrawAspect="Content" ObjectID="_1429600023" r:id="rId60"/>
        </w:objec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  <w:t xml:space="preserve">17.  </w:t>
      </w:r>
      <w:r w:rsidRPr="00BE0CE4">
        <w:rPr>
          <w:rFonts w:ascii="Arial" w:hAnsi="Arial" w:cs="Arial"/>
          <w:position w:val="-20"/>
        </w:rPr>
        <w:object w:dxaOrig="540" w:dyaOrig="580">
          <v:shape id="_x0000_i1054" type="#_x0000_t75" style="width:27pt;height:29.25pt" o:ole="" fillcolor="window">
            <v:imagedata r:id="rId61" o:title=""/>
          </v:shape>
          <o:OLEObject Type="Embed" ProgID="Equation.DSMT4" ShapeID="_x0000_i1054" DrawAspect="Content" ObjectID="_1429600024" r:id="rId62"/>
        </w:objec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  <w:t xml:space="preserve">21.  </w:t>
      </w:r>
      <w:r w:rsidRPr="00BE0CE4">
        <w:rPr>
          <w:rFonts w:ascii="Arial" w:hAnsi="Arial" w:cs="Arial"/>
          <w:position w:val="-20"/>
        </w:rPr>
        <w:object w:dxaOrig="680" w:dyaOrig="540">
          <v:shape id="_x0000_i1055" type="#_x0000_t75" style="width:33.75pt;height:27pt" o:ole="" fillcolor="window">
            <v:imagedata r:id="rId63" o:title=""/>
          </v:shape>
          <o:OLEObject Type="Embed" ProgID="Equation.DSMT4" ShapeID="_x0000_i1055" DrawAspect="Content" ObjectID="_1429600025" r:id="rId64"/>
        </w:objec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</w:rPr>
        <w:lastRenderedPageBreak/>
        <w:t xml:space="preserve">Find the geometric mean between the two numbers.  </w:t>
      </w:r>
    </w:p>
    <w:p w:rsidR="007E3BDC" w:rsidRPr="00BE0CE4" w:rsidRDefault="00233F25" w:rsidP="007E3BDC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22.  </w:t>
      </w:r>
      <w:r w:rsidR="007E3BDC" w:rsidRPr="00BE0CE4">
        <w:rPr>
          <w:rFonts w:ascii="Arial" w:hAnsi="Arial" w:cs="Arial"/>
        </w:rPr>
        <w:t xml:space="preserve">2 and 8 </w: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  <w:t xml:space="preserve">24.  </w:t>
      </w:r>
      <w:proofErr w:type="gramStart"/>
      <w:r w:rsidR="007E3BDC" w:rsidRPr="00BE0CE4">
        <w:rPr>
          <w:rFonts w:ascii="Arial" w:hAnsi="Arial" w:cs="Arial"/>
        </w:rPr>
        <w:t>3 and 27</w: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>26.</w:t>
      </w:r>
      <w:proofErr w:type="gramEnd"/>
      <w:r w:rsidR="007E3BDC" w:rsidRPr="00BE0CE4">
        <w:rPr>
          <w:rFonts w:ascii="Arial" w:hAnsi="Arial" w:cs="Arial"/>
        </w:rPr>
        <w:t xml:space="preserve">  13 and 25</w:t>
      </w:r>
    </w:p>
    <w:p w:rsidR="007E3BDC" w:rsidRPr="00BE0CE4" w:rsidRDefault="007E3BDC" w:rsidP="007E3BDC">
      <w:pPr>
        <w:spacing w:after="0" w:line="240" w:lineRule="auto"/>
        <w:ind w:left="420"/>
        <w:rPr>
          <w:rFonts w:ascii="Arial" w:hAnsi="Arial" w:cs="Arial"/>
        </w:rPr>
      </w:pPr>
    </w:p>
    <w:p w:rsidR="007E3BDC" w:rsidRDefault="007E3BDC" w:rsidP="007E3BDC">
      <w:pPr>
        <w:spacing w:after="0" w:line="240" w:lineRule="auto"/>
        <w:ind w:left="420"/>
        <w:rPr>
          <w:rFonts w:ascii="Arial" w:hAnsi="Arial" w:cs="Arial"/>
        </w:rPr>
      </w:pPr>
    </w:p>
    <w:p w:rsidR="00233F25" w:rsidRDefault="00233F25" w:rsidP="007E3BDC">
      <w:pPr>
        <w:spacing w:after="0" w:line="240" w:lineRule="auto"/>
        <w:ind w:left="420"/>
        <w:rPr>
          <w:rFonts w:ascii="Arial" w:hAnsi="Arial" w:cs="Arial"/>
        </w:rPr>
      </w:pPr>
      <w:bookmarkStart w:id="0" w:name="_GoBack"/>
      <w:bookmarkEnd w:id="0"/>
    </w:p>
    <w:p w:rsidR="00233F25" w:rsidRPr="00BE0CE4" w:rsidRDefault="00233F25" w:rsidP="007E3BDC">
      <w:pPr>
        <w:spacing w:after="0" w:line="240" w:lineRule="auto"/>
        <w:ind w:left="420"/>
        <w:rPr>
          <w:rFonts w:ascii="Arial" w:hAnsi="Arial" w:cs="Arial"/>
        </w:rPr>
      </w:pPr>
    </w:p>
    <w:p w:rsidR="007E3BDC" w:rsidRPr="00233F25" w:rsidRDefault="007E3BDC" w:rsidP="007E3BDC">
      <w:pPr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 w:rsidRPr="00BE0CE4">
        <w:rPr>
          <w:rFonts w:ascii="Arial" w:hAnsi="Arial" w:cs="Arial"/>
        </w:rPr>
        <w:t>1 and 50</w: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="00233F25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  <w:t>25.  6 and 10</w: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="00233F25">
        <w:rPr>
          <w:rFonts w:ascii="Arial" w:hAnsi="Arial" w:cs="Arial"/>
        </w:rPr>
        <w:tab/>
      </w:r>
      <w:r w:rsidRPr="00BE0CE4">
        <w:rPr>
          <w:rFonts w:ascii="Arial" w:hAnsi="Arial" w:cs="Arial"/>
        </w:rPr>
        <w:t xml:space="preserve">27.  2 and </w:t>
      </w:r>
      <w:r w:rsidR="00233F25" w:rsidRPr="00BE0CE4">
        <w:rPr>
          <w:rFonts w:ascii="Arial" w:hAnsi="Arial" w:cs="Arial"/>
          <w:position w:val="-24"/>
        </w:rPr>
        <w:object w:dxaOrig="320" w:dyaOrig="620">
          <v:shape id="_x0000_i1056" type="#_x0000_t75" style="width:13.5pt;height:27pt" o:ole="" fillcolor="window">
            <v:imagedata r:id="rId65" o:title=""/>
          </v:shape>
          <o:OLEObject Type="Embed" ProgID="Equation.DSMT4" ShapeID="_x0000_i1056" DrawAspect="Content" ObjectID="_1429600026" r:id="rId66"/>
        </w:object>
      </w:r>
    </w:p>
    <w:p w:rsidR="00233F25" w:rsidRDefault="00233F25" w:rsidP="00233F25">
      <w:pPr>
        <w:spacing w:after="0" w:line="240" w:lineRule="auto"/>
        <w:ind w:left="420"/>
        <w:rPr>
          <w:rFonts w:ascii="Arial" w:hAnsi="Arial" w:cs="Arial"/>
          <w:position w:val="-24"/>
        </w:rPr>
      </w:pPr>
    </w:p>
    <w:p w:rsidR="00233F25" w:rsidRPr="00BE0CE4" w:rsidRDefault="00233F25" w:rsidP="00233F25">
      <w:pPr>
        <w:spacing w:after="0" w:line="240" w:lineRule="auto"/>
        <w:ind w:left="420"/>
        <w:rPr>
          <w:rFonts w:ascii="Arial" w:hAnsi="Arial" w:cs="Arial"/>
        </w:rPr>
      </w:pPr>
    </w:p>
    <w:p w:rsidR="007E3BDC" w:rsidRPr="00BE0CE4" w:rsidRDefault="007E3BDC" w:rsidP="007E3BDC">
      <w:pPr>
        <w:spacing w:after="0"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</w:rPr>
        <w:t xml:space="preserve">Each diagram shows a right </w:t>
      </w:r>
      <w:r w:rsidRPr="00BE0CE4">
        <w:rPr>
          <w:rFonts w:ascii="Arial" w:hAnsi="Arial" w:cs="Arial"/>
          <w:position w:val="-4"/>
        </w:rPr>
        <w:object w:dxaOrig="200" w:dyaOrig="220">
          <v:shape id="_x0000_i1057" type="#_x0000_t75" style="width:9.75pt;height:11.25pt" o:ole="" fillcolor="window">
            <v:imagedata r:id="rId67" o:title=""/>
          </v:shape>
          <o:OLEObject Type="Embed" ProgID="Equation.DSMT4" ShapeID="_x0000_i1057" DrawAspect="Content" ObjectID="_1429600027" r:id="rId68"/>
        </w:object>
      </w:r>
      <w:r w:rsidRPr="00BE0CE4">
        <w:rPr>
          <w:rFonts w:ascii="Arial" w:hAnsi="Arial" w:cs="Arial"/>
        </w:rPr>
        <w:t xml:space="preserve"> with the altitude drawn to the hypotenuse.  Find the values of the variables.</w: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0" allowOverlap="1" wp14:anchorId="618E3464" wp14:editId="277CC6D5">
                <wp:simplePos x="0" y="0"/>
                <wp:positionH relativeFrom="column">
                  <wp:posOffset>57150</wp:posOffset>
                </wp:positionH>
                <wp:positionV relativeFrom="paragraph">
                  <wp:posOffset>98425</wp:posOffset>
                </wp:positionV>
                <wp:extent cx="5344160" cy="961390"/>
                <wp:effectExtent l="114300" t="0" r="8890" b="0"/>
                <wp:wrapNone/>
                <wp:docPr id="101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44160" cy="961390"/>
                          <a:chOff x="10525" y="6584"/>
                          <a:chExt cx="8416" cy="1514"/>
                        </a:xfrm>
                      </wpg:grpSpPr>
                      <wpg:grpSp>
                        <wpg:cNvPr id="102" name="Group 31"/>
                        <wpg:cNvGrpSpPr>
                          <a:grpSpLocks/>
                        </wpg:cNvGrpSpPr>
                        <wpg:grpSpPr bwMode="auto">
                          <a:xfrm flipH="1">
                            <a:off x="17230" y="6694"/>
                            <a:ext cx="1711" cy="1162"/>
                            <a:chOff x="10870" y="7825"/>
                            <a:chExt cx="2680" cy="1820"/>
                          </a:xfrm>
                        </wpg:grpSpPr>
                        <wpg:grpSp>
                          <wpg:cNvPr id="103" name="Group 32"/>
                          <wpg:cNvGrpSpPr>
                            <a:grpSpLocks/>
                          </wpg:cNvGrpSpPr>
                          <wpg:grpSpPr bwMode="auto">
                            <a:xfrm rot="9281183">
                              <a:off x="10870" y="8345"/>
                              <a:ext cx="2680" cy="1300"/>
                              <a:chOff x="7880" y="2300"/>
                              <a:chExt cx="2680" cy="1300"/>
                            </a:xfrm>
                          </wpg:grpSpPr>
                          <wps:wsp>
                            <wps:cNvPr id="104" name="AutoShape 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2300"/>
                                <a:ext cx="2680" cy="13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Rectangle 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3457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" name="Line 35"/>
                          <wps:cNvCnPr/>
                          <wps:spPr bwMode="auto">
                            <a:xfrm>
                              <a:off x="13150" y="7825"/>
                              <a:ext cx="0" cy="1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007" y="8877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8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7010" y="6794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7400" y="6884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8105" y="6704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1" name="Group 40"/>
                        <wpg:cNvGrpSpPr>
                          <a:grpSpLocks/>
                        </wpg:cNvGrpSpPr>
                        <wpg:grpSpPr bwMode="auto">
                          <a:xfrm>
                            <a:off x="10525" y="6584"/>
                            <a:ext cx="5255" cy="1272"/>
                            <a:chOff x="10525" y="6584"/>
                            <a:chExt cx="5255" cy="1272"/>
                          </a:xfrm>
                        </wpg:grpSpPr>
                        <wpg:grpSp>
                          <wpg:cNvPr id="112" name="Group 41"/>
                          <wpg:cNvGrpSpPr>
                            <a:grpSpLocks/>
                          </wpg:cNvGrpSpPr>
                          <wpg:grpSpPr bwMode="auto">
                            <a:xfrm>
                              <a:off x="13750" y="6634"/>
                              <a:ext cx="1711" cy="1162"/>
                              <a:chOff x="10870" y="7825"/>
                              <a:chExt cx="2680" cy="1820"/>
                            </a:xfrm>
                          </wpg:grpSpPr>
                          <wpg:grpSp>
                            <wpg:cNvPr id="113" name="Group 42"/>
                            <wpg:cNvGrpSpPr>
                              <a:grpSpLocks/>
                            </wpg:cNvGrpSpPr>
                            <wpg:grpSpPr bwMode="auto">
                              <a:xfrm rot="9281183">
                                <a:off x="10870" y="8345"/>
                                <a:ext cx="2680" cy="1300"/>
                                <a:chOff x="7880" y="2300"/>
                                <a:chExt cx="2680" cy="1300"/>
                              </a:xfrm>
                            </wpg:grpSpPr>
                            <wps:wsp>
                              <wps:cNvPr id="114" name="AutoShape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80" y="2300"/>
                                  <a:ext cx="2680" cy="130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80" y="3457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6" name="Line 45"/>
                            <wps:cNvCnPr/>
                            <wps:spPr bwMode="auto">
                              <a:xfrm>
                                <a:off x="13150" y="7825"/>
                                <a:ext cx="0" cy="1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Rectangle 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007" y="8877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8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30" y="6584"/>
                              <a:ext cx="45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3BDC" w:rsidRDefault="007E3BDC" w:rsidP="007E3BDC">
                                <w:pPr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40" y="6839"/>
                              <a:ext cx="45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3BDC" w:rsidRDefault="007E3BDC" w:rsidP="007E3BDC">
                                <w:pPr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70" y="6764"/>
                              <a:ext cx="45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3BDC" w:rsidRDefault="007E3BDC" w:rsidP="007E3BDC">
                                <w:pPr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1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10525" y="6659"/>
                              <a:ext cx="2045" cy="1197"/>
                              <a:chOff x="10525" y="6659"/>
                              <a:chExt cx="2045" cy="1197"/>
                            </a:xfrm>
                          </wpg:grpSpPr>
                          <wpg:grpSp>
                            <wpg:cNvPr id="122" name="Group 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525" y="6659"/>
                                <a:ext cx="2000" cy="1197"/>
                                <a:chOff x="10525" y="6659"/>
                                <a:chExt cx="2000" cy="1197"/>
                              </a:xfrm>
                            </wpg:grpSpPr>
                            <wpg:grpSp>
                              <wpg:cNvPr id="123" name="Group 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525" y="6694"/>
                                  <a:ext cx="1711" cy="1162"/>
                                  <a:chOff x="10870" y="7825"/>
                                  <a:chExt cx="2680" cy="1820"/>
                                </a:xfrm>
                              </wpg:grpSpPr>
                              <wpg:grpSp>
                                <wpg:cNvPr id="124" name="Group 53"/>
                                <wpg:cNvGrpSpPr>
                                  <a:grpSpLocks/>
                                </wpg:cNvGrpSpPr>
                                <wpg:grpSpPr bwMode="auto">
                                  <a:xfrm rot="9281183">
                                    <a:off x="10870" y="8345"/>
                                    <a:ext cx="2680" cy="1300"/>
                                    <a:chOff x="7880" y="2300"/>
                                    <a:chExt cx="2680" cy="1300"/>
                                  </a:xfrm>
                                </wpg:grpSpPr>
                                <wps:wsp>
                                  <wps:cNvPr id="125" name="AutoShape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880" y="2300"/>
                                      <a:ext cx="2680" cy="1300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6" name="Rectangle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880" y="3457"/>
                                      <a:ext cx="143" cy="14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27" name="Line 56"/>
                                <wps:cNvCnPr/>
                                <wps:spPr bwMode="auto">
                                  <a:xfrm>
                                    <a:off x="13150" y="7825"/>
                                    <a:ext cx="0" cy="1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" name="Rectangle 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007" y="8877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9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45" y="6659"/>
                                  <a:ext cx="45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BDC" w:rsidRDefault="007E3BDC" w:rsidP="007E3BD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15" y="6899"/>
                                  <a:ext cx="45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BDC" w:rsidRDefault="007E3BDC" w:rsidP="007E3BD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75" y="6824"/>
                                  <a:ext cx="45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BDC" w:rsidRDefault="007E3BDC" w:rsidP="007E3BD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</w:rP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2" name="Text Box 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00" y="7394"/>
                                <a:ext cx="600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3BDC" w:rsidRDefault="007E3BDC" w:rsidP="007E3BDC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3" name="Text Box 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970" y="7379"/>
                                <a:ext cx="600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3BDC" w:rsidRDefault="007E3BDC" w:rsidP="007E3BDC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4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80" y="7319"/>
                              <a:ext cx="60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3BDC" w:rsidRDefault="007E3BDC" w:rsidP="007E3BDC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55" y="7334"/>
                              <a:ext cx="60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3BDC" w:rsidRDefault="007E3BDC" w:rsidP="007E3BDC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6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17100" y="7394"/>
                            <a:ext cx="488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22"/>
                                  <w:sz w:val="20"/>
                                </w:rPr>
                                <w:object w:dxaOrig="200" w:dyaOrig="560">
                                  <v:shape id="_x0000_i1058" type="#_x0000_t75" style="width:9.75pt;height:27.75pt" o:ole="" fillcolor="window">
                                    <v:imagedata r:id="rId69" o:title=""/>
                                  </v:shape>
                                  <o:OLEObject Type="Embed" ProgID="Equation.DSMT4" ShapeID="_x0000_i1058" DrawAspect="Content" ObjectID="_1429600028" r:id="rId7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8000" y="7379"/>
                            <a:ext cx="488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22"/>
                                  <w:sz w:val="20"/>
                                </w:rPr>
                                <w:object w:dxaOrig="200" w:dyaOrig="560">
                                  <v:shape id="_x0000_i1059" type="#_x0000_t75" style="width:9.75pt;height:27.75pt" o:ole="" fillcolor="window">
                                    <v:imagedata r:id="rId71" o:title=""/>
                                  </v:shape>
                                  <o:OLEObject Type="Embed" ProgID="Equation.DSMT4" ShapeID="_x0000_i1059" DrawAspect="Content" ObjectID="_1429600029" r:id="rId7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" o:spid="_x0000_s1054" style="position:absolute;margin-left:4.5pt;margin-top:7.75pt;width:420.8pt;height:75.7pt;z-index:251662336" coordorigin="10525,6584" coordsize="8416,1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" o:allowincell="f">
                <v:group id="Group 31" o:spid="_x0000_s1055" style="position:absolute;left:17230;top:6694;width:1711;height:1162;flip:x" coordorigin="10870,7825" coordsize="2680,1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x/xTiMEAAADcAAAADwAA&#10;AAAAAAAAAAAAAACqAgAAZHJzL2Rvd25yZXYueG1sUEsFBgAAAAAEAAQA+gAAAJgDAAAAAA==&#10;">
                  <v:group id="Group 32" o:spid="_x0000_s1056" style="position:absolute;left:10870;top:8345;width:2680;height:1300;rotation:10137527fd" coordorigin="7880,2300" coordsize="2680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97cSr8AAADcAAAADwAAAGRycy9kb3ducmV2LnhtbERP24rCMBB9F/yHMMK+&#10;aaKCSNcoUnBZfLPrB4zN9MI2k9pEjX+/EYR9m8O5zmYXbSfuNPjWsYb5TIEgLp1pudZw/jlM1yB8&#10;QDbYOSYNT/Kw245HG8yMe/CJ7kWoRQphn6GGJoQ+k9KXDVn0M9cTJ65yg8WQ4FBLM+AjhdtOLpRa&#10;SYstp4YGe8obKn+Lm9VQLc7XeLlU67w4VPRFkfOjWmr9MYn7TxCBYvgXv93fJs1XS3g9ky6Q2z8A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Bve3Eq/AAAA3AAAAA8AAAAA&#10;AAAAAAAAAAAAqgIAAGRycy9kb3ducmV2LnhtbFBLBQYAAAAABAAEAPoAAACWAwAAAAA=&#10;">
                    <v:shape id="AutoShape 33" o:spid="_x0000_s1057" type="#_x0000_t6" style="position:absolute;left:7880;top:2300;width:268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2X3cMA&#10;AADcAAAADwAAAGRycy9kb3ducmV2LnhtbERPzWqDQBC+B/IOywR6CXG1LdJYNyEEDKWHktg8wOBO&#10;VOrOirtV8/bdQqG3+fh+J9/PphMjDa61rCCJYhDEldUt1wqun8XmBYTzyBo7y6TgTg72u+Uix0zb&#10;iS80lr4WIYRdhgoa7/tMSlc1ZNBFticO3M0OBn2AQy31gFMIN518jONUGmw5NDTY07Gh6qv8Ngow&#10;Sdfpx7a4n7UuT0/0PrWncVLqYTUfXkF4mv2/+M/9psP8+Bl+nwkX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C2X3cMAAADcAAAADwAAAAAAAAAAAAAAAACYAgAAZHJzL2Rv&#10;d25yZXYueG1sUEsFBgAAAAAEAAQA9QAAAIgDAAAAAA==&#10;"/>
                    <v:rect id="Rectangle 34" o:spid="_x0000_s1058" style="position:absolute;left:7880;top:34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cCsMA&#10;AADcAAAADwAAAGRycy9kb3ducmV2LnhtbERPTWvCQBC9F/wPywi91V0tl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cCsMAAADcAAAADwAAAAAAAAAAAAAAAACYAgAAZHJzL2Rv&#10;d25yZXYueG1sUEsFBgAAAAAEAAQA9QAAAIgDAAAAAA==&#10;"/>
                  </v:group>
                  <v:line id="Line 35" o:spid="_x0000_s1059" style="position:absolute;visibility:visible;mso-wrap-style:square" from="13150,7825" to="13150,9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  <v:rect id="Rectangle 36" o:spid="_x0000_s1060" style="position:absolute;left:13007;top:887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</v:group>
                <v:shape id="Text Box 37" o:spid="_x0000_s1061" type="#_x0000_t202" style="position:absolute;left:17010;top:6794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7E3BDC" w:rsidRDefault="007E3BDC" w:rsidP="007E3BDC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38" o:spid="_x0000_s1062" type="#_x0000_t202" style="position:absolute;left:17400;top:6884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7E3BDC" w:rsidRDefault="007E3BDC" w:rsidP="007E3BDC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9" o:spid="_x0000_s1063" type="#_x0000_t202" style="position:absolute;left:18105;top:6704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<v:textbox>
                    <w:txbxContent>
                      <w:p w:rsidR="007E3BDC" w:rsidRDefault="007E3BDC" w:rsidP="007E3BDC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group id="Group 40" o:spid="_x0000_s1064" style="position:absolute;left:10525;top:6584;width:5255;height:1272" coordorigin="10525,6584" coordsize="5255,12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group id="Group 41" o:spid="_x0000_s1065" style="position:absolute;left:13750;top:6634;width:1711;height:1162" coordorigin="10870,7825" coordsize="2680,1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<v:group id="Group 42" o:spid="_x0000_s1066" style="position:absolute;left:10870;top:8345;width:2680;height:1300;rotation:10137527fd" coordorigin="7880,2300" coordsize="2680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dKl78AAADcAAAADwAAAGRycy9kb3ducmV2LnhtbERP24rCMBB9F/Yfwizs&#10;m6ZVEKnGIgVF9s3qB4zN9ILNpNtkNfv3G0HwbQ7nOps8mF7caXSdZQXpLAFBXFndcaPgct5PVyCc&#10;R9bYWyYFf+Qg335MNphp++AT3UvfiBjCLkMFrfdDJqWrWjLoZnYgjlxtR4M+wrGResRHDDe9nCfJ&#10;UhrsODa0OFDRUnUrf42Cen75CddrvSrKfU0HClx8Jwulvj7Dbg3CU/Bv8ct91HF+uoDnM/ECuf0H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J4HSpe/AAAA3AAAAA8AAAAA&#10;AAAAAAAAAAAAqgIAAGRycy9kb3ducmV2LnhtbFBLBQYAAAAABAAEAPoAAACWAwAAAAA=&#10;">
                      <v:shape id="AutoShape 43" o:spid="_x0000_s1067" type="#_x0000_t6" style="position:absolute;left:7880;top:2300;width:268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QBAMIA&#10;AADcAAAADwAAAGRycy9kb3ducmV2LnhtbERPzWrCQBC+F3yHZYReitmklmBTVxFBEQ9Fow8wZKdJ&#10;aHY2ZLdJfPuuIHibj+93luvRNKKnztWWFSRRDIK4sLrmUsH1spstQDiPrLGxTApu5GC9mrwsMdN2&#10;4DP1uS9FCGGXoYLK+zaT0hUVGXSRbYkD92M7gz7ArpS6wyGEm0a+x3EqDdYcGipsaVtR8Zv/GQWY&#10;pG/p9+fudtI638/pONT7flDqdTpuvkB4Gv1T/HAfdJiffMD9mXCBX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9AEAwgAAANwAAAAPAAAAAAAAAAAAAAAAAJgCAABkcnMvZG93&#10;bnJldi54bWxQSwUGAAAAAAQABAD1AAAAhwMAAAAA&#10;"/>
                      <v:rect id="Rectangle 44" o:spid="_x0000_s1068" style="position:absolute;left:7880;top:34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FK18MA&#10;AADcAAAADwAAAGRycy9kb3ducmV2LnhtbERPTWvCQBC9F/oflin01my0KG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wFK18MAAADcAAAADwAAAAAAAAAAAAAAAACYAgAAZHJzL2Rv&#10;d25yZXYueG1sUEsFBgAAAAAEAAQA9QAAAIgDAAAAAA==&#10;"/>
                    </v:group>
                    <v:line id="Line 45" o:spid="_x0000_s1069" style="position:absolute;visibility:visible;mso-wrap-style:square" from="13150,7825" to="13150,9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    <v:rect id="Rectangle 46" o:spid="_x0000_s1070" style="position:absolute;left:13007;top:887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9xO8MA&#10;AADcAAAADwAAAGRycy9kb3ducmV2LnhtbERPTWvCQBC9F/oflin01my0oG3MKkWx6FGTS29jdpqk&#10;zc6G7Jqk/npXEHqbx/ucdDWaRvTUudqygkkUgyAurK65VJBn25c3EM4ja2wsk4I/crBaPj6kmGg7&#10;8IH6oy9FCGGXoILK+zaR0hUVGXSRbYkD9207gz7ArpS6wyGEm0ZO43gmDdYcGipsaV1R8Xs8GwWn&#10;eprj5ZB9xuZ9++r3Y/Zz/too9fw0fixAeBr9v/ju3ukwfzKH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9xO8MAAADcAAAADwAAAAAAAAAAAAAAAACYAgAAZHJzL2Rv&#10;d25yZXYueG1sUEsFBgAAAAAEAAQA9QAAAIgDAAAAAA==&#10;"/>
                  </v:group>
                  <v:shape id="_x0000_s1071" type="#_x0000_t202" style="position:absolute;left:14430;top:6584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  <v:textbox>
                      <w:txbxContent>
                        <w:p w:rsidR="007E3BDC" w:rsidRDefault="007E3BDC" w:rsidP="007E3BDC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_x0000_s1072" type="#_x0000_t202" style="position:absolute;left:14940;top:6839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  <v:textbox>
                      <w:txbxContent>
                        <w:p w:rsidR="007E3BDC" w:rsidRDefault="007E3BDC" w:rsidP="007E3BDC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_x0000_s1073" type="#_x0000_t202" style="position:absolute;left:15270;top:6764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  <v:textbox>
                      <w:txbxContent>
                        <w:p w:rsidR="007E3BDC" w:rsidRDefault="007E3BDC" w:rsidP="007E3BDC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group id="Group 50" o:spid="_x0000_s1074" style="position:absolute;left:10525;top:6659;width:2045;height:1197" coordorigin="10525,6659" coordsize="2045,11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<v:group id="Group 51" o:spid="_x0000_s1075" style="position:absolute;left:10525;top:6659;width:2000;height:1197" coordorigin="10525,6659" coordsize="2000,11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<v:group id="Group 52" o:spid="_x0000_s1076" style="position:absolute;left:10525;top:6694;width:1711;height:1162" coordorigin="10870,7825" coordsize="2680,1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  <v:group id="Group 53" o:spid="_x0000_s1077" style="position:absolute;left:10870;top:8345;width:2680;height:1300;rotation:10137527fd" coordorigin="7880,2300" coordsize="2680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4IYXsEAAADcAAAADwAA&#10;AAAAAAAAAAAAAACqAgAAZHJzL2Rvd25yZXYueG1sUEsFBgAAAAAEAAQA+gAAAJgDAAAAAA==&#10;">
                          <v:shape id="AutoShape 54" o:spid="_x0000_s1078" type="#_x0000_t6" style="position:absolute;left:7880;top:2300;width:268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RuJsMA&#10;AADcAAAADwAAAGRycy9kb3ducmV2LnhtbERPzWqDQBC+B/oOyxR6CXU1IdJYN6EUDKGHkNo8wOBO&#10;VerOirtV8/bdQiC3+fh+J9/PphMjDa61rCCJYhDEldUt1wouX8XzCwjnkTV2lknBlRzsdw+LHDNt&#10;J/6ksfS1CCHsMlTQeN9nUrqqIYMusj1x4L7tYNAHONRSDziFcNPJVRyn0mDLoaHBnt4bqn7KX6MA&#10;k3SZnrbF9ax1eVjTx9Qexkmpp8f57RWEp9nfxTf3UYf5qw38PxMukL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NRuJsMAAADcAAAADwAAAAAAAAAAAAAAAACYAgAAZHJzL2Rv&#10;d25yZXYueG1sUEsFBgAAAAAEAAQA9QAAAIgDAAAAAA==&#10;"/>
                          <v:rect id="Rectangle 55" o:spid="_x0000_s1079" style="position:absolute;left:7880;top:34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8eHcMA&#10;AADcAAAADwAAAGRycy9kb3ducmV2LnhtbERPTWvCQBC9F/wPyxR6q5umENroKkVR2mNMLr2N2TGJ&#10;zc6G7Jqk/fWuUPA2j/c5y/VkWjFQ7xrLCl7mEQji0uqGKwVFvnt+A+E8ssbWMin4JQfr1exhiam2&#10;I2c0HHwlQgi7FBXU3neplK6syaCb2444cCfbG/QB9pXUPY4h3LQyjqJEGmw4NNTY0aam8udwMQqO&#10;TVzgX5bvI/O+e/VfU36+fG+VenqcPhYgPE3+Lv53f+owP07g9ky4QK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8eHcMAAADcAAAADwAAAAAAAAAAAAAAAACYAgAAZHJzL2Rv&#10;d25yZXYueG1sUEsFBgAAAAAEAAQA9QAAAIgDAAAAAA==&#10;"/>
                        </v:group>
                        <v:line id="Line 56" o:spid="_x0000_s1080" style="position:absolute;visibility:visible;mso-wrap-style:square" from="13150,7825" to="13150,9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        <v:rect id="Rectangle 57" o:spid="_x0000_s1081" style="position:absolute;left:13007;top:887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wv9M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oZV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L/TEAAAA3AAAAA8AAAAAAAAAAAAAAAAAmAIAAGRycy9k&#10;b3ducmV2LnhtbFBLBQYAAAAABAAEAPUAAACJAwAAAAA=&#10;"/>
                      </v:group>
                      <v:shape id="Text Box 58" o:spid="_x0000_s1082" type="#_x0000_t202" style="position:absolute;left:11145;top:6659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    <v:textbo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9" o:spid="_x0000_s1083" type="#_x0000_t202" style="position:absolute;left:11715;top:6899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      <v:textbo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0" o:spid="_x0000_s1084" type="#_x0000_t202" style="position:absolute;left:12075;top:6824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    <v:textbo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  <v:shape id="Text Box 61" o:spid="_x0000_s1085" type="#_x0000_t202" style="position:absolute;left:11100;top:7394;width:60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<v:textbo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  <v:shape id="Text Box 62" o:spid="_x0000_s1086" type="#_x0000_t202" style="position:absolute;left:11970;top:7379;width:60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<v:textbo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shape id="Text Box 63" o:spid="_x0000_s1087" type="#_x0000_t202" style="position:absolute;left:15180;top:7319;width:60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<v:textbox>
                      <w:txbxContent>
                        <w:p w:rsidR="007E3BDC" w:rsidRDefault="007E3BDC" w:rsidP="007E3BDC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64" o:spid="_x0000_s1088" type="#_x0000_t202" style="position:absolute;left:14355;top:7334;width:60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<v:textbox>
                      <w:txbxContent>
                        <w:p w:rsidR="007E3BDC" w:rsidRDefault="007E3BDC" w:rsidP="007E3BDC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9</w:t>
                          </w:r>
                        </w:p>
                      </w:txbxContent>
                    </v:textbox>
                  </v:shape>
                </v:group>
                <v:shape id="Text Box 65" o:spid="_x0000_s1089" type="#_x0000_t202" style="position:absolute;left:17100;top:7394;width:488;height: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<v:textbox>
                    <w:txbxContent>
                      <w:p w:rsidR="007E3BDC" w:rsidRDefault="007E3BDC" w:rsidP="007E3BD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position w:val="-22"/>
                            <w:sz w:val="20"/>
                          </w:rPr>
                          <w:object w:dxaOrig="200" w:dyaOrig="560">
                            <v:shape id="_x0000_i1058" type="#_x0000_t75" style="width:9.75pt;height:27.75pt" o:ole="" fillcolor="window">
                              <v:imagedata r:id="rId73" o:title=""/>
                            </v:shape>
                            <o:OLEObject Type="Embed" ProgID="Equation.DSMT4" ShapeID="_x0000_i1058" DrawAspect="Content" ObjectID="_1429596915" r:id="rId74"/>
                          </w:object>
                        </w:r>
                      </w:p>
                    </w:txbxContent>
                  </v:textbox>
                </v:shape>
                <v:shape id="Text Box 66" o:spid="_x0000_s1090" type="#_x0000_t202" style="position:absolute;left:18000;top:7379;width:488;height: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<v:textbox>
                    <w:txbxContent>
                      <w:p w:rsidR="007E3BDC" w:rsidRDefault="007E3BDC" w:rsidP="007E3BD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position w:val="-22"/>
                            <w:sz w:val="20"/>
                          </w:rPr>
                          <w:object w:dxaOrig="200" w:dyaOrig="560">
                            <v:shape id="_x0000_i1059" type="#_x0000_t75" style="width:9.75pt;height:27.75pt" o:ole="" fillcolor="window">
                              <v:imagedata r:id="rId75" o:title=""/>
                            </v:shape>
                            <o:OLEObject Type="Embed" ProgID="Equation.DSMT4" ShapeID="_x0000_i1059" DrawAspect="Content" ObjectID="_1429596916" r:id="rId7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E0CE4">
        <w:rPr>
          <w:rFonts w:ascii="Arial" w:hAnsi="Arial" w:cs="Arial"/>
        </w:rPr>
        <w:t>28.</w: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  <w:t>29.</w:t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  <w:t>30.</w: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233F25" w:rsidRDefault="00233F25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227DEE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 wp14:anchorId="78E49F6F" wp14:editId="75C55F28">
                <wp:simplePos x="0" y="0"/>
                <wp:positionH relativeFrom="column">
                  <wp:posOffset>2767013</wp:posOffset>
                </wp:positionH>
                <wp:positionV relativeFrom="paragraph">
                  <wp:posOffset>231457</wp:posOffset>
                </wp:positionV>
                <wp:extent cx="139700" cy="1266825"/>
                <wp:effectExtent l="0" t="201613" r="0" b="287337"/>
                <wp:wrapNone/>
                <wp:docPr id="76" name="Right Brac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847667">
                          <a:off x="0" y="0"/>
                          <a:ext cx="139700" cy="1266825"/>
                        </a:xfrm>
                        <a:prstGeom prst="rightBrace">
                          <a:avLst>
                            <a:gd name="adj1" fmla="val 7556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76" o:spid="_x0000_s1026" type="#_x0000_t88" style="position:absolute;margin-left:217.9pt;margin-top:18.2pt;width:11pt;height:99.75pt;rotation:-4202678fd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" o:allowincell="f"/>
            </w:pict>
          </mc:Fallback>
        </mc:AlternateContent>
      </w:r>
    </w:p>
    <w:p w:rsidR="007E3BDC" w:rsidRPr="00BE0CE4" w:rsidRDefault="00227DEE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0" allowOverlap="1" wp14:anchorId="2FE068B5" wp14:editId="4F1DC63D">
                <wp:simplePos x="0" y="0"/>
                <wp:positionH relativeFrom="column">
                  <wp:posOffset>4685665</wp:posOffset>
                </wp:positionH>
                <wp:positionV relativeFrom="paragraph">
                  <wp:posOffset>151130</wp:posOffset>
                </wp:positionV>
                <wp:extent cx="120015" cy="1240155"/>
                <wp:effectExtent l="0" t="217170" r="0" b="291465"/>
                <wp:wrapNone/>
                <wp:docPr id="81" name="Right Brac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7055229">
                          <a:off x="0" y="0"/>
                          <a:ext cx="120015" cy="1240155"/>
                        </a:xfrm>
                        <a:prstGeom prst="rightBrace">
                          <a:avLst>
                            <a:gd name="adj1" fmla="val 8611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81" o:spid="_x0000_s1026" type="#_x0000_t88" style="position:absolute;margin-left:368.95pt;margin-top:11.9pt;width:9.45pt;height:97.65pt;rotation:-7706191fd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" o:allowincell="f"/>
            </w:pict>
          </mc:Fallback>
        </mc:AlternateContent>
      </w:r>
    </w:p>
    <w:p w:rsidR="007E3BDC" w:rsidRPr="00BE0CE4" w:rsidRDefault="00227DEE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 wp14:anchorId="444AEDDF" wp14:editId="09946A71">
                <wp:simplePos x="0" y="0"/>
                <wp:positionH relativeFrom="column">
                  <wp:posOffset>2038350</wp:posOffset>
                </wp:positionH>
                <wp:positionV relativeFrom="paragraph">
                  <wp:posOffset>236855</wp:posOffset>
                </wp:positionV>
                <wp:extent cx="323850" cy="257175"/>
                <wp:effectExtent l="0" t="0" r="0" b="9525"/>
                <wp:wrapNone/>
                <wp:docPr id="73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" o:spid="_x0000_s1091" type="#_x0000_t202" style="position:absolute;margin-left:160.5pt;margin-top:18.65pt;width:25.5pt;height:20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1" wp14:anchorId="1DC43025" wp14:editId="0A77ACAC">
                <wp:simplePos x="0" y="0"/>
                <wp:positionH relativeFrom="column">
                  <wp:posOffset>4581525</wp:posOffset>
                </wp:positionH>
                <wp:positionV relativeFrom="paragraph">
                  <wp:posOffset>189230</wp:posOffset>
                </wp:positionV>
                <wp:extent cx="323850" cy="257175"/>
                <wp:effectExtent l="0" t="0" r="0" b="9525"/>
                <wp:wrapNone/>
                <wp:docPr id="8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92" type="#_x0000_t202" style="position:absolute;margin-left:360.75pt;margin-top:14.9pt;width:25.5pt;height:20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9nVuQIAAMI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0" allowOverlap="1" wp14:anchorId="2C2802ED" wp14:editId="1604F9AB">
                <wp:simplePos x="0" y="0"/>
                <wp:positionH relativeFrom="column">
                  <wp:posOffset>5095875</wp:posOffset>
                </wp:positionH>
                <wp:positionV relativeFrom="paragraph">
                  <wp:posOffset>205740</wp:posOffset>
                </wp:positionV>
                <wp:extent cx="323850" cy="257175"/>
                <wp:effectExtent l="0" t="0" r="0" b="9525"/>
                <wp:wrapNone/>
                <wp:docPr id="100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" o:spid="_x0000_s1093" type="#_x0000_t202" style="position:absolute;margin-left:401.25pt;margin-top:16.2pt;width:25.5pt;height:20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8+4uAIAAMQ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0" allowOverlap="1" wp14:anchorId="57EAD81B" wp14:editId="67716C7B">
                <wp:simplePos x="0" y="0"/>
                <wp:positionH relativeFrom="column">
                  <wp:posOffset>2790825</wp:posOffset>
                </wp:positionH>
                <wp:positionV relativeFrom="paragraph">
                  <wp:posOffset>53340</wp:posOffset>
                </wp:positionV>
                <wp:extent cx="323850" cy="257175"/>
                <wp:effectExtent l="0" t="0" r="0" b="0"/>
                <wp:wrapNone/>
                <wp:docPr id="99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" o:spid="_x0000_s1094" type="#_x0000_t202" style="position:absolute;margin-left:219.75pt;margin-top:4.2pt;width:25.5pt;height:20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DzxuAIAAMI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0" allowOverlap="1" wp14:anchorId="055BA160" wp14:editId="274A8890">
                <wp:simplePos x="0" y="0"/>
                <wp:positionH relativeFrom="column">
                  <wp:posOffset>2187575</wp:posOffset>
                </wp:positionH>
                <wp:positionV relativeFrom="paragraph">
                  <wp:posOffset>132080</wp:posOffset>
                </wp:positionV>
                <wp:extent cx="1086485" cy="737870"/>
                <wp:effectExtent l="0" t="2540" r="78740" b="0"/>
                <wp:wrapNone/>
                <wp:docPr id="93" name="Group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9300825">
                          <a:off x="0" y="0"/>
                          <a:ext cx="1086485" cy="737870"/>
                          <a:chOff x="10870" y="7825"/>
                          <a:chExt cx="2680" cy="1820"/>
                        </a:xfrm>
                      </wpg:grpSpPr>
                      <wpg:grpSp>
                        <wpg:cNvPr id="94" name="Group 78"/>
                        <wpg:cNvGrpSpPr>
                          <a:grpSpLocks/>
                        </wpg:cNvGrpSpPr>
                        <wpg:grpSpPr bwMode="auto">
                          <a:xfrm rot="9281183">
                            <a:off x="10870" y="8345"/>
                            <a:ext cx="2680" cy="1300"/>
                            <a:chOff x="7880" y="2300"/>
                            <a:chExt cx="2680" cy="1300"/>
                          </a:xfrm>
                        </wpg:grpSpPr>
                        <wps:wsp>
                          <wps:cNvPr id="95" name="AutoShap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7880" y="2300"/>
                              <a:ext cx="2680" cy="13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7880" y="3457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7" name="Line 81"/>
                        <wps:cNvCnPr/>
                        <wps:spPr bwMode="auto">
                          <a:xfrm>
                            <a:off x="13150" y="7825"/>
                            <a:ext cx="0" cy="1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13007" y="8877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" o:spid="_x0000_s1026" style="position:absolute;margin-left:172.25pt;margin-top:10.4pt;width:85.55pt;height:58.1pt;rotation:-10158981fd;z-index:251664384" coordorigin="10870,7825" coordsize="2680,1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" o:allowincell="f">
                <v:group id="Group 78" o:spid="_x0000_s1027" style="position:absolute;left:10870;top:8345;width:2680;height:1300;rotation:10137527fd" coordorigin="7880,2300" coordsize="2680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pvDwwwAAANsAAAAP&#10;AAAAAAAAAAAAAAAAAKoCAABkcnMvZG93bnJldi54bWxQSwUGAAAAAAQABAD6AAAAmgMAAAAA&#10;">
                  <v:shape id="AutoShape 79" o:spid="_x0000_s1028" type="#_x0000_t6" style="position:absolute;left:7880;top:2300;width:268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BE28QA&#10;AADbAAAADwAAAGRycy9kb3ducmV2LnhtbESP0WqDQBRE3wP9h+UW+hLqmpZItdmEUlBKHkJq8wEX&#10;90al7l1xt2r+vhsI5HGYmTPMZjebTow0uNayglUUgyCurG65VnD6yZ/fQDiPrLGzTAou5GC3fVhs&#10;MNN24m8aS1+LAGGXoYLG+z6T0lUNGXSR7YmDd7aDQR/kUEs94BTgppMvcZxIgy2HhQZ7+myo+i3/&#10;jAJcJcvkkOaXo9Zl8Ur7qS3GSamnx/njHYSn2d/Dt/aXVpCu4fol/AC5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wRNvEAAAA2wAAAA8AAAAAAAAAAAAAAAAAmAIAAGRycy9k&#10;b3ducmV2LnhtbFBLBQYAAAAABAAEAPUAAACJAwAAAAA=&#10;"/>
                  <v:rect id="Rectangle 80" o:spid="_x0000_s1029" style="position:absolute;left:7880;top:34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lzK8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0DO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ZcyvBAAAA2wAAAA8AAAAAAAAAAAAAAAAAmAIAAGRycy9kb3du&#10;cmV2LnhtbFBLBQYAAAAABAAEAPUAAACGAwAAAAA=&#10;"/>
                </v:group>
                <v:line id="Line 81" o:spid="_x0000_s1030" style="position:absolute;visibility:visible;mso-wrap-style:square" from="13150,7825" to="13150,9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<v:rect id="Rectangle 82" o:spid="_x0000_s1031" style="position:absolute;left:13007;top:887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pCwr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GBu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JCkLCvwAAANsAAAAPAAAAAAAAAAAAAAAAAJgCAABkcnMvZG93bnJl&#10;di54bWxQSwUGAAAAAAQABAD1AAAAhAMAAAAA&#10;"/>
              </v:group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 wp14:anchorId="7165C7FD" wp14:editId="68B62048">
                <wp:simplePos x="0" y="0"/>
                <wp:positionH relativeFrom="column">
                  <wp:posOffset>111125</wp:posOffset>
                </wp:positionH>
                <wp:positionV relativeFrom="paragraph">
                  <wp:posOffset>119380</wp:posOffset>
                </wp:positionV>
                <wp:extent cx="1270000" cy="760095"/>
                <wp:effectExtent l="92075" t="0" r="0" b="0"/>
                <wp:wrapNone/>
                <wp:docPr id="83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70000" cy="760095"/>
                          <a:chOff x="10615" y="8234"/>
                          <a:chExt cx="2000" cy="1197"/>
                        </a:xfrm>
                      </wpg:grpSpPr>
                      <wpg:grpSp>
                        <wpg:cNvPr id="84" name="Group 68"/>
                        <wpg:cNvGrpSpPr>
                          <a:grpSpLocks/>
                        </wpg:cNvGrpSpPr>
                        <wpg:grpSpPr bwMode="auto">
                          <a:xfrm>
                            <a:off x="10615" y="8269"/>
                            <a:ext cx="1711" cy="1162"/>
                            <a:chOff x="10870" y="7825"/>
                            <a:chExt cx="2680" cy="1820"/>
                          </a:xfrm>
                        </wpg:grpSpPr>
                        <wpg:grpSp>
                          <wpg:cNvPr id="85" name="Group 69"/>
                          <wpg:cNvGrpSpPr>
                            <a:grpSpLocks/>
                          </wpg:cNvGrpSpPr>
                          <wpg:grpSpPr bwMode="auto">
                            <a:xfrm rot="9281183">
                              <a:off x="10870" y="8345"/>
                              <a:ext cx="2680" cy="1300"/>
                              <a:chOff x="7880" y="2300"/>
                              <a:chExt cx="2680" cy="1300"/>
                            </a:xfrm>
                          </wpg:grpSpPr>
                          <wps:wsp>
                            <wps:cNvPr id="86" name="AutoShape 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2300"/>
                                <a:ext cx="2680" cy="13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" name="Rectangle 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3457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8" name="Line 72"/>
                          <wps:cNvCnPr/>
                          <wps:spPr bwMode="auto">
                            <a:xfrm>
                              <a:off x="13150" y="7825"/>
                              <a:ext cx="0" cy="1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007" y="8877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0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11235" y="8234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1805" y="8474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2165" y="8399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3BDC" w:rsidRDefault="007E3BDC" w:rsidP="007E3BDC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" o:spid="_x0000_s1095" style="position:absolute;margin-left:8.75pt;margin-top:9.4pt;width:100pt;height:59.85pt;z-index:251663360" coordorigin="10615,8234" coordsize="2000,1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" o:allowincell="f">
                <v:group id="Group 68" o:spid="_x0000_s1096" style="position:absolute;left:10615;top:8269;width:1711;height:1162" coordorigin="10870,7825" coordsize="2680,1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group id="Group 69" o:spid="_x0000_s1097" style="position:absolute;left:10870;top:8345;width:2680;height:1300;rotation:10137527fd" coordorigin="7880,2300" coordsize="2680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zPDtsEAAADbAAAADwAA&#10;AAAAAAAAAAAAAACqAgAAZHJzL2Rvd25yZXYueG1sUEsFBgAAAAAEAAQA+gAAAJgDAAAAAA==&#10;">
                    <v:shape id="AutoShape 70" o:spid="_x0000_s1098" type="#_x0000_t6" style="position:absolute;left:7880;top:2300;width:268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tMccQA&#10;AADbAAAADwAAAGRycy9kb3ducmV2LnhtbESP0WqDQBRE3wP5h+UG+hKa1RbE2qwSAobSh5DafsDF&#10;vVWpe1fcrZq/7xYCeRxm5gyzLxbTi4lG11lWEO8iEMS11R03Cr4+y8cUhPPIGnvLpOBKDop8vdpj&#10;pu3MHzRVvhEBwi5DBa33Qyalq1sy6HZ2IA7etx0N+iDHRuoR5wA3vXyKokQa7DgstDjQsaX6p/o1&#10;CjBOtsn5pbxetK5Oz/Q+d6dpVuphsxxeQXha/D18a79pBWkC/1/CD5D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7THHEAAAA2wAAAA8AAAAAAAAAAAAAAAAAmAIAAGRycy9k&#10;b3ducmV2LnhtbFBLBQYAAAAABAAEAPUAAACJAwAAAAA=&#10;"/>
                    <v:rect id="Rectangle 71" o:spid="_x0000_s1099" style="position:absolute;left:7880;top:34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xAbcQA&#10;AADbAAAADwAAAGRycy9kb3ducmV2LnhtbESPQWvCQBSE70L/w/IKvemmCjaNrlIqKfaoyaW3Z/Y1&#10;SZt9G7JrEv313YLgcZiZb5j1djSN6KlztWUFz7MIBHFhdc2lgjxLpzEI55E1NpZJwYUcbDcPkzUm&#10;2g58oP7oSxEg7BJUUHnfJlK6oiKDbmZb4uB9286gD7Irpe5wCHDTyHkULaXBmsNChS29V1T8Hs9G&#10;wame53g9ZB+ReU0X/nPMfs5fO6WeHse3FQhPo7+Hb+29VhC/wP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MQG3EAAAA2wAAAA8AAAAAAAAAAAAAAAAAmAIAAGRycy9k&#10;b3ducmV2LnhtbFBLBQYAAAAABAAEAPUAAACJAwAAAAA=&#10;"/>
                  </v:group>
                  <v:line id="Line 72" o:spid="_x0000_s1100" style="position:absolute;visibility:visible;mso-wrap-style:square" from="13150,7825" to="13150,9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<v:rect id="Rectangle 73" o:spid="_x0000_s1101" style="position:absolute;left:13007;top:887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9xhMQA&#10;AADbAAAADwAAAGRycy9kb3ducmV2LnhtbESPT2vCQBTE74LfYXlCb7rRgmjqKkVR2mOMl95es88k&#10;Nvs2ZDd/2k/vCkKPw8z8htnsBlOJjhpXWlYwn0UgiDOrS84VXNLjdAXCeWSNlWVS8EsOdtvxaIOx&#10;tj0n1J19LgKEXYwKCu/rWEqXFWTQzWxNHLyrbQz6IJtc6gb7ADeVXETRUhosOSwUWNO+oOzn3BoF&#10;3+Xign9JeorM+vjqP4f01n4dlHqZDO9vIDwN/j/8bH9oBas1PL6EH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fcYTEAAAA2wAAAA8AAAAAAAAAAAAAAAAAmAIAAGRycy9k&#10;b3ducmV2LnhtbFBLBQYAAAAABAAEAPUAAACJAwAAAAA=&#10;"/>
                </v:group>
                <v:shape id="_x0000_s1102" type="#_x0000_t202" style="position:absolute;left:11235;top:8234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7E3BDC" w:rsidRDefault="007E3BDC" w:rsidP="007E3BDC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_x0000_s1103" type="#_x0000_t202" style="position:absolute;left:11805;top:8474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7E3BDC" w:rsidRDefault="007E3BDC" w:rsidP="007E3BDC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76" o:spid="_x0000_s1104" type="#_x0000_t202" style="position:absolute;left:12165;top:8399;width:4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7E3BDC" w:rsidRDefault="007E3BDC" w:rsidP="007E3BDC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7E3BDC" w:rsidRPr="00BE0CE4" w:rsidRDefault="00227DEE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 wp14:anchorId="2E014F3C" wp14:editId="03498BEA">
                <wp:simplePos x="0" y="0"/>
                <wp:positionH relativeFrom="column">
                  <wp:posOffset>2657475</wp:posOffset>
                </wp:positionH>
                <wp:positionV relativeFrom="paragraph">
                  <wp:posOffset>31115</wp:posOffset>
                </wp:positionV>
                <wp:extent cx="323850" cy="257175"/>
                <wp:effectExtent l="0" t="0" r="0" b="9525"/>
                <wp:wrapNone/>
                <wp:docPr id="77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" o:spid="_x0000_s1105" type="#_x0000_t202" style="position:absolute;margin-left:209.25pt;margin-top:2.45pt;width:25.5pt;height:20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37893EB0" wp14:editId="2736C600">
                <wp:simplePos x="0" y="0"/>
                <wp:positionH relativeFrom="column">
                  <wp:posOffset>2276475</wp:posOffset>
                </wp:positionH>
                <wp:positionV relativeFrom="paragraph">
                  <wp:posOffset>12065</wp:posOffset>
                </wp:positionV>
                <wp:extent cx="323850" cy="257175"/>
                <wp:effectExtent l="0" t="0" r="0" b="9525"/>
                <wp:wrapNone/>
                <wp:docPr id="75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" o:spid="_x0000_s1106" type="#_x0000_t202" style="position:absolute;margin-left:179.25pt;margin-top:.95pt;width:25.5pt;height:20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0" allowOverlap="1" wp14:anchorId="7B56B33B" wp14:editId="4826D857">
                <wp:simplePos x="0" y="0"/>
                <wp:positionH relativeFrom="column">
                  <wp:posOffset>5267325</wp:posOffset>
                </wp:positionH>
                <wp:positionV relativeFrom="paragraph">
                  <wp:posOffset>231140</wp:posOffset>
                </wp:positionV>
                <wp:extent cx="323850" cy="257175"/>
                <wp:effectExtent l="0" t="0" r="0" b="0"/>
                <wp:wrapNone/>
                <wp:docPr id="80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0" o:spid="_x0000_s1107" type="#_x0000_t202" style="position:absolute;margin-left:414.75pt;margin-top:18.2pt;width:25.5pt;height:20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0" allowOverlap="1" wp14:anchorId="15466FD4" wp14:editId="4A3CD2E9">
                <wp:simplePos x="0" y="0"/>
                <wp:positionH relativeFrom="column">
                  <wp:posOffset>4714875</wp:posOffset>
                </wp:positionH>
                <wp:positionV relativeFrom="paragraph">
                  <wp:posOffset>516890</wp:posOffset>
                </wp:positionV>
                <wp:extent cx="323850" cy="257175"/>
                <wp:effectExtent l="0" t="0" r="0" b="0"/>
                <wp:wrapNone/>
                <wp:docPr id="79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" o:spid="_x0000_s1108" type="#_x0000_t202" style="position:absolute;margin-left:371.25pt;margin-top:40.7pt;width:25.5pt;height:20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0" allowOverlap="1" wp14:anchorId="1A7405A5" wp14:editId="70094BFA">
                <wp:simplePos x="0" y="0"/>
                <wp:positionH relativeFrom="column">
                  <wp:posOffset>5048250</wp:posOffset>
                </wp:positionH>
                <wp:positionV relativeFrom="paragraph">
                  <wp:posOffset>250190</wp:posOffset>
                </wp:positionV>
                <wp:extent cx="323850" cy="257175"/>
                <wp:effectExtent l="0" t="0" r="0" b="0"/>
                <wp:wrapNone/>
                <wp:docPr id="78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" o:spid="_x0000_s1109" type="#_x0000_t202" style="position:absolute;margin-left:397.5pt;margin-top:19.7pt;width:25.5pt;height:20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0" allowOverlap="1" wp14:anchorId="2FB4A923" wp14:editId="40C96C2C">
                <wp:simplePos x="0" y="0"/>
                <wp:positionH relativeFrom="column">
                  <wp:posOffset>4292600</wp:posOffset>
                </wp:positionH>
                <wp:positionV relativeFrom="paragraph">
                  <wp:posOffset>52705</wp:posOffset>
                </wp:positionV>
                <wp:extent cx="1086485" cy="737870"/>
                <wp:effectExtent l="73025" t="2540" r="0" b="0"/>
                <wp:wrapNone/>
                <wp:docPr id="65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9300825" flipH="1">
                          <a:off x="0" y="0"/>
                          <a:ext cx="1086485" cy="737870"/>
                          <a:chOff x="10870" y="7825"/>
                          <a:chExt cx="2680" cy="1820"/>
                        </a:xfrm>
                      </wpg:grpSpPr>
                      <wpg:grpSp>
                        <wpg:cNvPr id="66" name="Group 84"/>
                        <wpg:cNvGrpSpPr>
                          <a:grpSpLocks/>
                        </wpg:cNvGrpSpPr>
                        <wpg:grpSpPr bwMode="auto">
                          <a:xfrm rot="9281183">
                            <a:off x="10870" y="8345"/>
                            <a:ext cx="2680" cy="1300"/>
                            <a:chOff x="7880" y="2300"/>
                            <a:chExt cx="2680" cy="1300"/>
                          </a:xfrm>
                        </wpg:grpSpPr>
                        <wps:wsp>
                          <wps:cNvPr id="67" name="AutoShape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7880" y="2300"/>
                              <a:ext cx="2680" cy="13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7880" y="3457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9" name="Line 87"/>
                        <wps:cNvCnPr/>
                        <wps:spPr bwMode="auto">
                          <a:xfrm>
                            <a:off x="13150" y="7825"/>
                            <a:ext cx="0" cy="1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13007" y="8877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" o:spid="_x0000_s1026" style="position:absolute;margin-left:338pt;margin-top:4.15pt;width:85.55pt;height:58.1pt;rotation:-10158981fd;flip:x;z-index:251665408" coordorigin="10870,7825" coordsize="2680,1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" o:allowincell="f">
                <v:group id="Group 84" o:spid="_x0000_s1027" style="position:absolute;left:10870;top:8345;width:2680;height:1300;rotation:10137527fd" coordorigin="7880,2300" coordsize="2680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i+27O8EAAADbAAAADwAA&#10;AAAAAAAAAAAAAACqAgAAZHJzL2Rvd25yZXYueG1sUEsFBgAAAAAEAAQA+gAAAJgDAAAAAA==&#10;">
                  <v:shape id="AutoShape 85" o:spid="_x0000_s1028" type="#_x0000_t6" style="position:absolute;left:7880;top:2300;width:268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sPEMQA&#10;AADbAAAADwAAAGRycy9kb3ducmV2LnhtbESP0WqDQBRE3wP5h+UG+hLqagumNW5CCBhKH0pr+gEX&#10;90Yl7l1xN2r+vlso9HGYmTNMvp9NJ0YaXGtZQRLFIIgrq1uuFXyfi8cXEM4ja+wsk4I7Odjvlosc&#10;M20n/qKx9LUIEHYZKmi87zMpXdWQQRfZnjh4FzsY9EEOtdQDTgFuOvkUx6k02HJYaLCnY0PVtbwZ&#10;BZik6/Tjtbh/al2enul9ak/jpNTDaj5sQXia/X/4r/2mFaQb+P0Sfo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7DxDEAAAA2wAAAA8AAAAAAAAAAAAAAAAAmAIAAGRycy9k&#10;b3ducmV2LnhtbFBLBQYAAAAABAAEAPUAAACJAwAAAAA=&#10;"/>
                  <v:rect id="Rectangle 86" o:spid="_x0000_s1029" style="position:absolute;left:7880;top:34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8y5c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Y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fMuXBAAAA2wAAAA8AAAAAAAAAAAAAAAAAmAIAAGRycy9kb3du&#10;cmV2LnhtbFBLBQYAAAAABAAEAPUAAACGAwAAAAA=&#10;"/>
                </v:group>
                <v:line id="Line 87" o:spid="_x0000_s1030" style="position:absolute;visibility:visible;mso-wrap-style:square" from="13150,7825" to="13150,9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<v:rect id="Rectangle 88" o:spid="_x0000_s1031" style="position:absolute;left:13007;top:887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/>
              </v:group>
            </w:pict>
          </mc:Fallback>
        </mc:AlternateContent>
      </w:r>
      <w:r w:rsidR="007E3BDC" w:rsidRPr="00BE0CE4">
        <w:rPr>
          <w:rFonts w:ascii="Arial" w:hAnsi="Arial" w:cs="Arial"/>
        </w:rPr>
        <w:t>31.</w: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  <w:t>32.</w: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  <w:t>33.</w:t>
      </w:r>
    </w:p>
    <w:p w:rsidR="007E3BDC" w:rsidRPr="00BE0CE4" w:rsidRDefault="00227DEE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 wp14:anchorId="0A47A044" wp14:editId="78DC00BB">
                <wp:simplePos x="0" y="0"/>
                <wp:positionH relativeFrom="column">
                  <wp:posOffset>466725</wp:posOffset>
                </wp:positionH>
                <wp:positionV relativeFrom="paragraph">
                  <wp:posOffset>15875</wp:posOffset>
                </wp:positionV>
                <wp:extent cx="323850" cy="257175"/>
                <wp:effectExtent l="0" t="0" r="0" b="9525"/>
                <wp:wrapNone/>
                <wp:docPr id="71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" o:spid="_x0000_s1110" type="#_x0000_t202" style="position:absolute;margin-left:36.75pt;margin-top:1.25pt;width:25.5pt;height:20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tGcuQIAAMI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 wp14:anchorId="2B14F055" wp14:editId="5D54C405">
                <wp:simplePos x="0" y="0"/>
                <wp:positionH relativeFrom="column">
                  <wp:posOffset>1028700</wp:posOffset>
                </wp:positionH>
                <wp:positionV relativeFrom="paragraph">
                  <wp:posOffset>25400</wp:posOffset>
                </wp:positionV>
                <wp:extent cx="323850" cy="257175"/>
                <wp:effectExtent l="0" t="0" r="0" b="9525"/>
                <wp:wrapNone/>
                <wp:docPr id="72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111" type="#_x0000_t202" style="position:absolute;margin-left:81pt;margin-top:2pt;width:25.5pt;height:20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2RZuQIAAMI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 wp14:anchorId="17F0D72D" wp14:editId="0D7B8748">
                <wp:simplePos x="0" y="0"/>
                <wp:positionH relativeFrom="column">
                  <wp:posOffset>2562225</wp:posOffset>
                </wp:positionH>
                <wp:positionV relativeFrom="paragraph">
                  <wp:posOffset>25400</wp:posOffset>
                </wp:positionV>
                <wp:extent cx="323850" cy="257175"/>
                <wp:effectExtent l="0" t="0" r="0" b="9525"/>
                <wp:wrapNone/>
                <wp:docPr id="74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" o:spid="_x0000_s1112" type="#_x0000_t202" style="position:absolute;margin-left:201.75pt;margin-top:2pt;width:25.5pt;height:20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aVtuAIAAMI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</w:p>
    <w:p w:rsidR="007E3BDC" w:rsidRDefault="007E3BDC" w:rsidP="007E3BDC">
      <w:pPr>
        <w:spacing w:line="240" w:lineRule="auto"/>
        <w:rPr>
          <w:rFonts w:ascii="Arial" w:hAnsi="Arial" w:cs="Arial"/>
        </w:rPr>
      </w:pPr>
    </w:p>
    <w:p w:rsidR="00233F25" w:rsidRPr="00BE0CE4" w:rsidRDefault="00233F25" w:rsidP="007E3BDC">
      <w:pPr>
        <w:spacing w:line="240" w:lineRule="auto"/>
        <w:rPr>
          <w:rFonts w:ascii="Arial" w:hAnsi="Arial" w:cs="Arial"/>
        </w:rPr>
      </w:pP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0" allowOverlap="1" wp14:anchorId="570195E5" wp14:editId="72E049A1">
                <wp:simplePos x="0" y="0"/>
                <wp:positionH relativeFrom="column">
                  <wp:posOffset>2523490</wp:posOffset>
                </wp:positionH>
                <wp:positionV relativeFrom="paragraph">
                  <wp:posOffset>231775</wp:posOffset>
                </wp:positionV>
                <wp:extent cx="120015" cy="1240155"/>
                <wp:effectExtent l="228600" t="0" r="299085" b="0"/>
                <wp:wrapNone/>
                <wp:docPr id="64" name="Right Brac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9129015">
                          <a:off x="0" y="0"/>
                          <a:ext cx="120015" cy="1240155"/>
                        </a:xfrm>
                        <a:prstGeom prst="rightBrace">
                          <a:avLst>
                            <a:gd name="adj1" fmla="val 8611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64" o:spid="_x0000_s1026" type="#_x0000_t88" style="position:absolute;margin-left:198.7pt;margin-top:18.25pt;width:9.45pt;height:97.65pt;rotation:-9971319fd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" o:allowincell="f"/>
            </w:pict>
          </mc:Fallback>
        </mc:AlternateContent>
      </w:r>
    </w:p>
    <w:p w:rsidR="007E3BDC" w:rsidRPr="00BE0CE4" w:rsidRDefault="007E3BDC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0" allowOverlap="1" wp14:anchorId="2175A4B8" wp14:editId="393CEAA8">
                <wp:simplePos x="0" y="0"/>
                <wp:positionH relativeFrom="column">
                  <wp:posOffset>2244725</wp:posOffset>
                </wp:positionH>
                <wp:positionV relativeFrom="paragraph">
                  <wp:posOffset>284480</wp:posOffset>
                </wp:positionV>
                <wp:extent cx="1086485" cy="737870"/>
                <wp:effectExtent l="0" t="75565" r="0" b="0"/>
                <wp:wrapNone/>
                <wp:docPr id="58" name="Group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14700825">
                          <a:off x="0" y="0"/>
                          <a:ext cx="1086485" cy="737870"/>
                          <a:chOff x="10870" y="7825"/>
                          <a:chExt cx="2680" cy="1820"/>
                        </a:xfrm>
                      </wpg:grpSpPr>
                      <wpg:grpSp>
                        <wpg:cNvPr id="59" name="Group 110"/>
                        <wpg:cNvGrpSpPr>
                          <a:grpSpLocks/>
                        </wpg:cNvGrpSpPr>
                        <wpg:grpSpPr bwMode="auto">
                          <a:xfrm rot="9281183">
                            <a:off x="10870" y="8345"/>
                            <a:ext cx="2680" cy="1300"/>
                            <a:chOff x="7880" y="2300"/>
                            <a:chExt cx="2680" cy="1300"/>
                          </a:xfrm>
                        </wpg:grpSpPr>
                        <wps:wsp>
                          <wps:cNvPr id="60" name="AutoShape 111"/>
                          <wps:cNvSpPr>
                            <a:spLocks noChangeArrowheads="1"/>
                          </wps:cNvSpPr>
                          <wps:spPr bwMode="auto">
                            <a:xfrm>
                              <a:off x="7880" y="2300"/>
                              <a:ext cx="2680" cy="13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Rectangle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7880" y="3457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2" name="Line 113"/>
                        <wps:cNvCnPr/>
                        <wps:spPr bwMode="auto">
                          <a:xfrm>
                            <a:off x="13150" y="7825"/>
                            <a:ext cx="0" cy="1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13007" y="8877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" o:spid="_x0000_s1026" style="position:absolute;margin-left:176.75pt;margin-top:22.4pt;width:85.55pt;height:58.1pt;rotation:7535739fd;z-index:251681792" coordorigin="10870,7825" coordsize="2680,1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" o:allowincell="f">
                <v:group id="Group 110" o:spid="_x0000_s1027" style="position:absolute;left:10870;top:8345;width:2680;height:1300;rotation:10137527fd" coordorigin="7880,2300" coordsize="2680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0HuX0wwAAANsAAAAP&#10;AAAAAAAAAAAAAAAAAKoCAABkcnMvZG93bnJldi54bWxQSwUGAAAAAAQABAD6AAAAmgMAAAAA&#10;">
                  <v:shape id="AutoShape 111" o:spid="_x0000_s1028" type="#_x0000_t6" style="position:absolute;left:7880;top:2300;width:268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KXZMEA&#10;AADbAAAADwAAAGRycy9kb3ducmV2LnhtbERP3WqDMBS+L/QdwhnsptTYDWR1RimFlrGLsdk+wMGc&#10;qcycSJKqffvlYrDLj++/qBYziImc7y0r2CUpCOLG6p5bBdfLafsCwgdkjYNlUnAnD1W5XhWYazvz&#10;F011aEUMYZ+jgi6EMZfSNx0Z9IkdiSP3bZ3BEKFrpXY4x3AzyKc0zaTBnmNDhyMdO2p+6ptRgLts&#10;k33sT/dPrevzM73P/XmalXp8WA6vIAIt4V/8537TCrK4Pn6JP0CW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MSl2TBAAAA2wAAAA8AAAAAAAAAAAAAAAAAmAIAAGRycy9kb3du&#10;cmV2LnhtbFBLBQYAAAAABAAEAPUAAACGAwAAAAA=&#10;"/>
                  <v:rect id="Rectangle 112" o:spid="_x0000_s1029" style="position:absolute;left:7880;top:34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WbeMQA&#10;AADbAAAADwAAAGRycy9kb3ducmV2LnhtbESPQWvCQBSE74X+h+UJvdVNUpA2zSZIJaJHjRdvz+xr&#10;kjb7NmRXjf76bqHQ4zAz3zBZMZleXGh0nWUF8TwCQVxb3XGj4FCVz68gnEfW2FsmBTdyUOSPDxmm&#10;2l55R5e9b0SAsEtRQev9kErp6pYMurkdiIP3aUeDPsixkXrEa4CbXiZRtJAGOw4LLQ700VL9vT8b&#10;BacuOeB9V60j81a++O1UfZ2PK6WeZtPyHYSnyf+H/9obrWARw++X8AN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lm3jEAAAA2wAAAA8AAAAAAAAAAAAAAAAAmAIAAGRycy9k&#10;b3ducmV2LnhtbFBLBQYAAAAABAAEAPUAAACJAwAAAAA=&#10;"/>
                </v:group>
                <v:line id="Line 113" o:spid="_x0000_s1030" style="position:absolute;visibility:visible;mso-wrap-style:square" from="13150,7825" to="13150,9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v:rect id="Rectangle 114" o:spid="_x0000_s1031" style="position:absolute;left:13007;top:887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uglM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WCZwN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7oJTEAAAA2wAAAA8AAAAAAAAAAAAAAAAAmAIAAGRycy9k&#10;b3ducmV2LnhtbFBLBQYAAAAABAAEAPUAAACJAwAAAAA=&#10;"/>
              </v:group>
            </w:pict>
          </mc:Fallback>
        </mc:AlternateContent>
      </w:r>
    </w:p>
    <w:p w:rsidR="007E3BDC" w:rsidRPr="00BE0CE4" w:rsidRDefault="00227DEE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0" allowOverlap="1" wp14:anchorId="7102F144" wp14:editId="18EEAD6D">
                <wp:simplePos x="0" y="0"/>
                <wp:positionH relativeFrom="column">
                  <wp:posOffset>4533900</wp:posOffset>
                </wp:positionH>
                <wp:positionV relativeFrom="paragraph">
                  <wp:posOffset>252730</wp:posOffset>
                </wp:positionV>
                <wp:extent cx="323850" cy="257175"/>
                <wp:effectExtent l="0" t="0" r="0" b="9525"/>
                <wp:wrapNone/>
                <wp:docPr id="53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" o:spid="_x0000_s1113" type="#_x0000_t202" style="position:absolute;margin-left:357pt;margin-top:19.9pt;width:25.5pt;height:20.2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0" allowOverlap="1" wp14:anchorId="177FDB7C" wp14:editId="1F13CFF5">
                <wp:simplePos x="0" y="0"/>
                <wp:positionH relativeFrom="column">
                  <wp:posOffset>295275</wp:posOffset>
                </wp:positionH>
                <wp:positionV relativeFrom="paragraph">
                  <wp:posOffset>243205</wp:posOffset>
                </wp:positionV>
                <wp:extent cx="323850" cy="257175"/>
                <wp:effectExtent l="0" t="0" r="0" b="9525"/>
                <wp:wrapNone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w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114" type="#_x0000_t202" style="position:absolute;margin-left:23.25pt;margin-top:19.15pt;width:25.5pt;height:20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w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0" allowOverlap="1" wp14:anchorId="561DAE6A" wp14:editId="4BB8EC21">
                <wp:simplePos x="0" y="0"/>
                <wp:positionH relativeFrom="column">
                  <wp:posOffset>2276475</wp:posOffset>
                </wp:positionH>
                <wp:positionV relativeFrom="paragraph">
                  <wp:posOffset>33655</wp:posOffset>
                </wp:positionV>
                <wp:extent cx="323850" cy="257175"/>
                <wp:effectExtent l="0" t="0" r="0" b="9525"/>
                <wp:wrapNone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115" type="#_x0000_t202" style="position:absolute;margin-left:179.25pt;margin-top:2.65pt;width:25.5pt;height:20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/Ks1uQIAAMI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25</w:t>
                      </w:r>
                    </w:p>
                  </w:txbxContent>
                </v:textbox>
              </v:shape>
            </w:pict>
          </mc:Fallback>
        </mc:AlternateContent>
      </w:r>
    </w:p>
    <w:p w:rsidR="007E3BDC" w:rsidRPr="00BE0CE4" w:rsidRDefault="00227DEE" w:rsidP="007E3BDC">
      <w:pPr>
        <w:spacing w:line="240" w:lineRule="auto"/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0" allowOverlap="1" wp14:anchorId="10477CBE" wp14:editId="218934D4">
                <wp:simplePos x="0" y="0"/>
                <wp:positionH relativeFrom="column">
                  <wp:posOffset>809625</wp:posOffset>
                </wp:positionH>
                <wp:positionV relativeFrom="paragraph">
                  <wp:posOffset>218440</wp:posOffset>
                </wp:positionV>
                <wp:extent cx="323850" cy="257175"/>
                <wp:effectExtent l="0" t="0" r="0" b="9525"/>
                <wp:wrapNone/>
                <wp:docPr id="4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116" type="#_x0000_t202" style="position:absolute;margin-left:63.75pt;margin-top:17.2pt;width:25.5pt;height:20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QBstwIAAMI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0" allowOverlap="1" wp14:anchorId="27BC7E83" wp14:editId="054E24BC">
                <wp:simplePos x="0" y="0"/>
                <wp:positionH relativeFrom="column">
                  <wp:posOffset>2571750</wp:posOffset>
                </wp:positionH>
                <wp:positionV relativeFrom="paragraph">
                  <wp:posOffset>523240</wp:posOffset>
                </wp:positionV>
                <wp:extent cx="323850" cy="257175"/>
                <wp:effectExtent l="0" t="0" r="0" b="9525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117" type="#_x0000_t202" style="position:absolute;margin-left:202.5pt;margin-top:41.2pt;width:25.5pt;height:20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0" allowOverlap="1" wp14:anchorId="21E3FC2B" wp14:editId="424DB61E">
                <wp:simplePos x="0" y="0"/>
                <wp:positionH relativeFrom="column">
                  <wp:posOffset>2305050</wp:posOffset>
                </wp:positionH>
                <wp:positionV relativeFrom="paragraph">
                  <wp:posOffset>294640</wp:posOffset>
                </wp:positionV>
                <wp:extent cx="323850" cy="257175"/>
                <wp:effectExtent l="0" t="0" r="0" b="9525"/>
                <wp:wrapNone/>
                <wp:docPr id="51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118" type="#_x0000_t202" style="position:absolute;margin-left:181.5pt;margin-top:23.2pt;width:25.5pt;height:20.2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d+3uQIAAMI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0" allowOverlap="1" wp14:anchorId="3A507517" wp14:editId="3BA8C52E">
                <wp:simplePos x="0" y="0"/>
                <wp:positionH relativeFrom="column">
                  <wp:posOffset>2571750</wp:posOffset>
                </wp:positionH>
                <wp:positionV relativeFrom="paragraph">
                  <wp:posOffset>237490</wp:posOffset>
                </wp:positionV>
                <wp:extent cx="323850" cy="257175"/>
                <wp:effectExtent l="0" t="0" r="0" b="9525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119" type="#_x0000_t202" style="position:absolute;margin-left:202.5pt;margin-top:18.7pt;width:25.5pt;height:20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0PCuAIAAMI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0" allowOverlap="1" wp14:anchorId="54A136AC" wp14:editId="47BB50D5">
                <wp:simplePos x="0" y="0"/>
                <wp:positionH relativeFrom="column">
                  <wp:posOffset>4972050</wp:posOffset>
                </wp:positionH>
                <wp:positionV relativeFrom="paragraph">
                  <wp:posOffset>161290</wp:posOffset>
                </wp:positionV>
                <wp:extent cx="386080" cy="281940"/>
                <wp:effectExtent l="0" t="0" r="4445" b="3810"/>
                <wp:wrapNone/>
                <wp:docPr id="57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08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position w:val="-6"/>
                                <w:sz w:val="20"/>
                              </w:rPr>
                              <w:object w:dxaOrig="320" w:dyaOrig="300">
                                <v:shape id="_x0000_i1060" type="#_x0000_t75" style="width:15.75pt;height:15pt" o:ole="" fillcolor="window">
                                  <v:imagedata r:id="rId77" o:title=""/>
                                </v:shape>
                                <o:OLEObject Type="Embed" ProgID="Equation.DSMT4" ShapeID="_x0000_i1060" DrawAspect="Content" ObjectID="_1429600030" r:id="rId7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120" type="#_x0000_t202" style="position:absolute;margin-left:391.5pt;margin-top:12.7pt;width:30.4pt;height:22.2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GSluwIAAMI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position w:val="-6"/>
                          <w:sz w:val="20"/>
                        </w:rPr>
                        <w:object w:dxaOrig="320" w:dyaOrig="300">
                          <v:shape id="_x0000_i1060" type="#_x0000_t75" style="width:15.75pt;height:15pt" o:ole="" fillcolor="window">
                            <v:imagedata r:id="rId79" o:title=""/>
                          </v:shape>
                          <o:OLEObject Type="Embed" ProgID="Equation.DSMT4" ShapeID="_x0000_i1060" DrawAspect="Content" ObjectID="_1429596917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0" allowOverlap="1" wp14:anchorId="7818C7E1" wp14:editId="69B8EE09">
                <wp:simplePos x="0" y="0"/>
                <wp:positionH relativeFrom="column">
                  <wp:posOffset>4857750</wp:posOffset>
                </wp:positionH>
                <wp:positionV relativeFrom="paragraph">
                  <wp:posOffset>608965</wp:posOffset>
                </wp:positionV>
                <wp:extent cx="323850" cy="257175"/>
                <wp:effectExtent l="0" t="0" r="0" b="0"/>
                <wp:wrapNone/>
                <wp:docPr id="56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121" type="#_x0000_t202" style="position:absolute;margin-left:382.5pt;margin-top:47.95pt;width:25.5pt;height:20.2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VHAuAIAAMI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0" allowOverlap="1" wp14:anchorId="7690AD4D" wp14:editId="2755619A">
                <wp:simplePos x="0" y="0"/>
                <wp:positionH relativeFrom="column">
                  <wp:posOffset>4572000</wp:posOffset>
                </wp:positionH>
                <wp:positionV relativeFrom="paragraph">
                  <wp:posOffset>285115</wp:posOffset>
                </wp:positionV>
                <wp:extent cx="323850" cy="257175"/>
                <wp:effectExtent l="0" t="0" r="0" b="0"/>
                <wp:wrapNone/>
                <wp:docPr id="55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" o:spid="_x0000_s1122" type="#_x0000_t202" style="position:absolute;margin-left:5in;margin-top:22.45pt;width:25.5pt;height:20.2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75AuQIAAMI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0" allowOverlap="1" wp14:anchorId="118E29BD" wp14:editId="15E3F481">
                <wp:simplePos x="0" y="0"/>
                <wp:positionH relativeFrom="column">
                  <wp:posOffset>4314825</wp:posOffset>
                </wp:positionH>
                <wp:positionV relativeFrom="paragraph">
                  <wp:posOffset>275590</wp:posOffset>
                </wp:positionV>
                <wp:extent cx="323850" cy="257175"/>
                <wp:effectExtent l="0" t="0" r="0" b="0"/>
                <wp:wrapNone/>
                <wp:docPr id="5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" o:spid="_x0000_s1123" type="#_x0000_t202" style="position:absolute;margin-left:339.75pt;margin-top:21.7pt;width:25.5pt;height:20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wk8uAIAAMI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0" allowOverlap="1" wp14:anchorId="6527BF38" wp14:editId="40DFB6B0">
                <wp:simplePos x="0" y="0"/>
                <wp:positionH relativeFrom="column">
                  <wp:posOffset>2895600</wp:posOffset>
                </wp:positionH>
                <wp:positionV relativeFrom="paragraph">
                  <wp:posOffset>199390</wp:posOffset>
                </wp:positionV>
                <wp:extent cx="323850" cy="257175"/>
                <wp:effectExtent l="0" t="0" r="0" b="0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124" type="#_x0000_t202" style="position:absolute;margin-left:228pt;margin-top:15.7pt;width:25.5pt;height:20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0" allowOverlap="1" wp14:anchorId="617054A1" wp14:editId="2D6B8466">
                <wp:simplePos x="0" y="0"/>
                <wp:positionH relativeFrom="column">
                  <wp:posOffset>76200</wp:posOffset>
                </wp:positionH>
                <wp:positionV relativeFrom="paragraph">
                  <wp:posOffset>237490</wp:posOffset>
                </wp:positionV>
                <wp:extent cx="323850" cy="257175"/>
                <wp:effectExtent l="0" t="0" r="0" b="0"/>
                <wp:wrapNone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125" type="#_x0000_t202" style="position:absolute;margin-left:6pt;margin-top:18.7pt;width:25.5pt;height:20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fuOuQIAAMI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0" allowOverlap="1" wp14:anchorId="10C303B7" wp14:editId="247241F9">
                <wp:simplePos x="0" y="0"/>
                <wp:positionH relativeFrom="column">
                  <wp:posOffset>819150</wp:posOffset>
                </wp:positionH>
                <wp:positionV relativeFrom="paragraph">
                  <wp:posOffset>-19685</wp:posOffset>
                </wp:positionV>
                <wp:extent cx="323850" cy="257175"/>
                <wp:effectExtent l="0" t="0" r="0" b="0"/>
                <wp:wrapNone/>
                <wp:docPr id="4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126" type="#_x0000_t202" style="position:absolute;margin-left:64.5pt;margin-top:-1.55pt;width:25.5pt;height:20.2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0" allowOverlap="1" wp14:anchorId="4E59B3AA" wp14:editId="624E622A">
                <wp:simplePos x="0" y="0"/>
                <wp:positionH relativeFrom="column">
                  <wp:posOffset>806450</wp:posOffset>
                </wp:positionH>
                <wp:positionV relativeFrom="paragraph">
                  <wp:posOffset>-396875</wp:posOffset>
                </wp:positionV>
                <wp:extent cx="139700" cy="1266825"/>
                <wp:effectExtent l="0" t="196215" r="0" b="283210"/>
                <wp:wrapNone/>
                <wp:docPr id="44" name="Right Brac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847667">
                          <a:off x="0" y="0"/>
                          <a:ext cx="139700" cy="1266825"/>
                        </a:xfrm>
                        <a:prstGeom prst="rightBrace">
                          <a:avLst>
                            <a:gd name="adj1" fmla="val 7556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44" o:spid="_x0000_s1026" type="#_x0000_t88" style="position:absolute;margin-left:63.5pt;margin-top:-31.25pt;width:11pt;height:99.75pt;rotation:-4202678fd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" o:allowincell="f"/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0" allowOverlap="1" wp14:anchorId="7418C430" wp14:editId="752B6AF5">
                <wp:simplePos x="0" y="0"/>
                <wp:positionH relativeFrom="column">
                  <wp:posOffset>552450</wp:posOffset>
                </wp:positionH>
                <wp:positionV relativeFrom="paragraph">
                  <wp:posOffset>580390</wp:posOffset>
                </wp:positionV>
                <wp:extent cx="323850" cy="257175"/>
                <wp:effectExtent l="0" t="0" r="0" b="0"/>
                <wp:wrapNone/>
                <wp:docPr id="4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127" type="#_x0000_t202" style="position:absolute;margin-left:43.5pt;margin-top:45.7pt;width:25.5pt;height:20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0" allowOverlap="1" wp14:anchorId="1DB32D12" wp14:editId="7DD4CCF3">
                <wp:simplePos x="0" y="0"/>
                <wp:positionH relativeFrom="column">
                  <wp:posOffset>323850</wp:posOffset>
                </wp:positionH>
                <wp:positionV relativeFrom="paragraph">
                  <wp:posOffset>285115</wp:posOffset>
                </wp:positionV>
                <wp:extent cx="323850" cy="257175"/>
                <wp:effectExtent l="0" t="0" r="0" b="0"/>
                <wp:wrapNone/>
                <wp:docPr id="4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3BDC" w:rsidRDefault="007E3BDC" w:rsidP="007E3BDC">
                            <w:pPr>
                              <w:rPr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128" type="#_x0000_t202" style="position:absolute;margin-left:25.5pt;margin-top:22.45pt;width:25.5pt;height:20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/LvUuQIAAMI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" o:allowincell="f" filled="f" stroked="f">
                <v:textbox>
                  <w:txbxContent>
                    <w:p w:rsidR="007E3BDC" w:rsidRDefault="007E3BDC" w:rsidP="007E3BDC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0" allowOverlap="1" wp14:anchorId="67C77611" wp14:editId="6A096AAD">
                <wp:simplePos x="0" y="0"/>
                <wp:positionH relativeFrom="column">
                  <wp:posOffset>4464050</wp:posOffset>
                </wp:positionH>
                <wp:positionV relativeFrom="paragraph">
                  <wp:posOffset>116205</wp:posOffset>
                </wp:positionV>
                <wp:extent cx="1086485" cy="737870"/>
                <wp:effectExtent l="0" t="2540" r="78740" b="0"/>
                <wp:wrapNone/>
                <wp:docPr id="35" name="Group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9300825">
                          <a:off x="0" y="0"/>
                          <a:ext cx="1086485" cy="737870"/>
                          <a:chOff x="10870" y="7825"/>
                          <a:chExt cx="2680" cy="1820"/>
                        </a:xfrm>
                      </wpg:grpSpPr>
                      <wpg:grpSp>
                        <wpg:cNvPr id="36" name="Group 116"/>
                        <wpg:cNvGrpSpPr>
                          <a:grpSpLocks/>
                        </wpg:cNvGrpSpPr>
                        <wpg:grpSpPr bwMode="auto">
                          <a:xfrm rot="9281183">
                            <a:off x="10870" y="8345"/>
                            <a:ext cx="2680" cy="1300"/>
                            <a:chOff x="7880" y="2300"/>
                            <a:chExt cx="2680" cy="1300"/>
                          </a:xfrm>
                        </wpg:grpSpPr>
                        <wps:wsp>
                          <wps:cNvPr id="37" name="AutoShape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7880" y="2300"/>
                              <a:ext cx="2680" cy="13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Rectangle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7880" y="3457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9" name="Line 119"/>
                        <wps:cNvCnPr/>
                        <wps:spPr bwMode="auto">
                          <a:xfrm>
                            <a:off x="13150" y="7825"/>
                            <a:ext cx="0" cy="1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13007" y="8877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" o:spid="_x0000_s1026" style="position:absolute;margin-left:351.5pt;margin-top:9.15pt;width:85.55pt;height:58.1pt;rotation:-10158981fd;z-index:251682816" coordorigin="10870,7825" coordsize="2680,1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" o:allowincell="f">
                <v:group id="Group 116" o:spid="_x0000_s1027" style="position:absolute;left:10870;top:8345;width:2680;height:1300;rotation:10137527fd" coordorigin="7880,2300" coordsize="2680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helCbCAAAA2wAAAA8A&#10;AAAAAAAAAAAAAAAAqgIAAGRycy9kb3ducmV2LnhtbFBLBQYAAAAABAAEAPoAAACZAwAAAAA=&#10;">
                  <v:shape id="AutoShape 117" o:spid="_x0000_s1028" type="#_x0000_t6" style="position:absolute;left:7880;top:2300;width:268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ggDcQA&#10;AADbAAAADwAAAGRycy9kb3ducmV2LnhtbESP0WqDQBRE3wv5h+UG+lLiagMmNW5CKRhKH0pi8gEX&#10;91Yl7l1xt2r+vlso9HGYmTNMfphNJ0YaXGtZQRLFIIgrq1uuFVwvxWoLwnlkjZ1lUnAnB4f94iHH&#10;TNuJzzSWvhYBwi5DBY33fSalqxoy6CLbEwfvyw4GfZBDLfWAU4CbTj7HcSoNthwWGuzpraHqVn4b&#10;BZikT+nnS3E/aV0e1/QxtcdxUupxOb/uQHia/X/4r/2uFaw38Psl/AC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9IIA3EAAAA2wAAAA8AAAAAAAAAAAAAAAAAmAIAAGRycy9k&#10;b3ducmV2LnhtbFBLBQYAAAAABAAEAPUAAACJAwAAAAA=&#10;"/>
                  <v:rect id="Rectangle 118" o:spid="_x0000_s1029" style="position:absolute;left:7880;top:34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  </v:group>
                <v:line id="Line 119" o:spid="_x0000_s1030" style="position:absolute;visibility:visible;mso-wrap-style:square" from="13150,7825" to="13150,9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<v:rect id="Rectangle 120" o:spid="_x0000_s1031" style="position:absolute;left:13007;top:887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</v:group>
            </w:pict>
          </mc:Fallback>
        </mc:AlternateContent>
      </w:r>
      <w:r w:rsidR="007E3BDC" w:rsidRPr="00BE0CE4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0" allowOverlap="1" wp14:anchorId="064E5C66" wp14:editId="073B579A">
                <wp:simplePos x="0" y="0"/>
                <wp:positionH relativeFrom="column">
                  <wp:posOffset>215900</wp:posOffset>
                </wp:positionH>
                <wp:positionV relativeFrom="paragraph">
                  <wp:posOffset>97155</wp:posOffset>
                </wp:positionV>
                <wp:extent cx="1086485" cy="737870"/>
                <wp:effectExtent l="0" t="21590" r="69215" b="0"/>
                <wp:wrapNone/>
                <wp:docPr id="29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9197509">
                          <a:off x="0" y="0"/>
                          <a:ext cx="1086485" cy="737870"/>
                          <a:chOff x="10870" y="7825"/>
                          <a:chExt cx="2680" cy="1820"/>
                        </a:xfrm>
                      </wpg:grpSpPr>
                      <wpg:grpSp>
                        <wpg:cNvPr id="30" name="Group 104"/>
                        <wpg:cNvGrpSpPr>
                          <a:grpSpLocks/>
                        </wpg:cNvGrpSpPr>
                        <wpg:grpSpPr bwMode="auto">
                          <a:xfrm rot="9281183">
                            <a:off x="10870" y="8345"/>
                            <a:ext cx="2680" cy="1300"/>
                            <a:chOff x="7880" y="2300"/>
                            <a:chExt cx="2680" cy="1300"/>
                          </a:xfrm>
                        </wpg:grpSpPr>
                        <wps:wsp>
                          <wps:cNvPr id="31" name="AutoShape 105"/>
                          <wps:cNvSpPr>
                            <a:spLocks noChangeArrowheads="1"/>
                          </wps:cNvSpPr>
                          <wps:spPr bwMode="auto">
                            <a:xfrm>
                              <a:off x="7880" y="2300"/>
                              <a:ext cx="2680" cy="13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Rectangl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7880" y="3457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3" name="Line 107"/>
                        <wps:cNvCnPr/>
                        <wps:spPr bwMode="auto">
                          <a:xfrm>
                            <a:off x="13150" y="7825"/>
                            <a:ext cx="0" cy="1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13007" y="8877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026" style="position:absolute;margin-left:17pt;margin-top:7.65pt;width:85.55pt;height:58.1pt;rotation:-10046132fd;z-index:251680768" coordorigin="10870,7825" coordsize="2680,1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" o:allowincell="f">
                <v:group id="Group 104" o:spid="_x0000_s1027" style="position:absolute;left:10870;top:8345;width:2680;height:1300;rotation:10137527fd" coordorigin="7880,2300" coordsize="2680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">
                  <v:shape id="AutoShape 105" o:spid="_x0000_s1028" type="#_x0000_t6" style="position:absolute;left:7880;top:2300;width:268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0d4sMA&#10;AADbAAAADwAAAGRycy9kb3ducmV2LnhtbESP0YrCMBRE3wX/IVzBF9G0CmWtRhFBWfZBdqsfcGmu&#10;bbG5KU1s699vFoR9HGbmDLPdD6YWHbWusqwgXkQgiHOrKy4U3K6n+QcI55E11pZJwYsc7Hfj0RZT&#10;bXv+oS7zhQgQdikqKL1vUildXpJBt7ANcfDutjXog2wLqVvsA9zUchlFiTRYcVgosaFjSfkjexoF&#10;GCez5LI+vb61zs4r+uqrc9crNZ0Mhw0IT4P/D7/bn1rBKoa/L+EH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+0d4sMAAADbAAAADwAAAAAAAAAAAAAAAACYAgAAZHJzL2Rv&#10;d25yZXYueG1sUEsFBgAAAAAEAAQA9QAAAIgDAAAAAA==&#10;"/>
                  <v:rect id="Rectangle 106" o:spid="_x0000_s1029" style="position:absolute;left:7880;top:34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/>
                </v:group>
                <v:line id="Line 107" o:spid="_x0000_s1030" style="position:absolute;visibility:visible;mso-wrap-style:square" from="13150,7825" to="13150,9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rect id="Rectangle 108" o:spid="_x0000_s1031" style="position:absolute;left:13007;top:887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X/c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IRf9wgAAANsAAAAPAAAAAAAAAAAAAAAAAJgCAABkcnMvZG93&#10;bnJldi54bWxQSwUGAAAAAAQABAD1AAAAhwMAAAAA&#10;"/>
              </v:group>
            </w:pict>
          </mc:Fallback>
        </mc:AlternateContent>
      </w:r>
      <w:r w:rsidR="007E3BDC" w:rsidRPr="00BE0CE4">
        <w:rPr>
          <w:rFonts w:ascii="Arial" w:hAnsi="Arial" w:cs="Arial"/>
        </w:rPr>
        <w:t>34.</w: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  <w:t>35.</w:t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</w:r>
      <w:r w:rsidR="007E3BDC" w:rsidRPr="00BE0CE4">
        <w:rPr>
          <w:rFonts w:ascii="Arial" w:hAnsi="Arial" w:cs="Arial"/>
        </w:rPr>
        <w:tab/>
        <w:t>36.</w:t>
      </w:r>
      <w:r w:rsidR="007E3BDC" w:rsidRPr="00BE0CE4">
        <w:rPr>
          <w:rFonts w:ascii="Arial" w:hAnsi="Arial" w:cs="Arial"/>
        </w:rPr>
        <w:tab/>
      </w:r>
    </w:p>
    <w:sectPr w:rsidR="007E3BDC" w:rsidRPr="00BE0CE4" w:rsidSect="007E3BD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C528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36522AA4"/>
    <w:multiLevelType w:val="singleLevel"/>
    <w:tmpl w:val="2D0A3E0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379F7B27"/>
    <w:multiLevelType w:val="singleLevel"/>
    <w:tmpl w:val="C576C3FE"/>
    <w:lvl w:ilvl="0">
      <w:start w:val="2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3BDC"/>
    <w:rsid w:val="00227DEE"/>
    <w:rsid w:val="00233F25"/>
    <w:rsid w:val="005649A3"/>
    <w:rsid w:val="007E3BDC"/>
    <w:rsid w:val="00B03BDD"/>
    <w:rsid w:val="00BE0C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30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10.wmf"/><Relationship Id="rId78" Type="http://schemas.openxmlformats.org/officeDocument/2006/relationships/oleObject" Target="embeddings/oleObject38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277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asduser</cp:lastModifiedBy>
  <cp:revision>2</cp:revision>
  <dcterms:created xsi:type="dcterms:W3CDTF">2013-05-09T15:13:00Z</dcterms:created>
  <dcterms:modified xsi:type="dcterms:W3CDTF">2013-05-09T16:20:00Z</dcterms:modified>
</cp:coreProperties>
</file>